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A1B9AEA" w14:textId="2AEE3B0B" w:rsidR="00A32A69" w:rsidRDefault="00A32A69" w:rsidP="00A32A69">
      <w:pPr>
        <w:widowControl w:val="0"/>
        <w:spacing w:before="20" w:after="80" w:line="240" w:lineRule="auto"/>
        <w:jc w:val="center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 xml:space="preserve">ĐÁP ÁN ĐỀ KIỂM TRA GIỮA KÌ </w:t>
      </w:r>
      <w:r w:rsidR="00B543C4">
        <w:rPr>
          <w:rFonts w:cs="Times New Roman"/>
          <w:b/>
          <w:bCs/>
          <w:color w:val="000000" w:themeColor="text1"/>
          <w:sz w:val="26"/>
          <w:szCs w:val="26"/>
        </w:rPr>
        <w:t>2</w:t>
      </w:r>
      <w:r>
        <w:rPr>
          <w:rFonts w:cs="Times New Roman"/>
          <w:b/>
          <w:bCs/>
          <w:color w:val="000000" w:themeColor="text1"/>
          <w:sz w:val="26"/>
          <w:szCs w:val="26"/>
        </w:rPr>
        <w:t>- LỚP 1</w:t>
      </w:r>
      <w:r w:rsidR="00DF4A1A">
        <w:rPr>
          <w:rFonts w:cs="Times New Roman"/>
          <w:b/>
          <w:bCs/>
          <w:color w:val="000000" w:themeColor="text1"/>
          <w:sz w:val="26"/>
          <w:szCs w:val="26"/>
        </w:rPr>
        <w:t>0</w:t>
      </w:r>
      <w:r w:rsidR="0090359E">
        <w:rPr>
          <w:rFonts w:cs="Times New Roman"/>
          <w:b/>
          <w:bCs/>
          <w:color w:val="000000" w:themeColor="text1"/>
          <w:sz w:val="26"/>
          <w:szCs w:val="26"/>
        </w:rPr>
        <w:t xml:space="preserve"> - </w:t>
      </w:r>
      <w:r>
        <w:rPr>
          <w:rFonts w:cs="Times New Roman"/>
          <w:b/>
          <w:bCs/>
          <w:color w:val="000000" w:themeColor="text1"/>
          <w:sz w:val="26"/>
          <w:szCs w:val="26"/>
        </w:rPr>
        <w:t>NĂM HỌC 202</w:t>
      </w:r>
      <w:r w:rsidR="00247E5F">
        <w:rPr>
          <w:rFonts w:cs="Times New Roman"/>
          <w:b/>
          <w:bCs/>
          <w:color w:val="000000" w:themeColor="text1"/>
          <w:sz w:val="26"/>
          <w:szCs w:val="26"/>
        </w:rPr>
        <w:t>3</w:t>
      </w:r>
      <w:r>
        <w:rPr>
          <w:rFonts w:cs="Times New Roman"/>
          <w:b/>
          <w:bCs/>
          <w:color w:val="000000" w:themeColor="text1"/>
          <w:sz w:val="26"/>
          <w:szCs w:val="26"/>
        </w:rPr>
        <w:t>-202</w:t>
      </w:r>
      <w:r w:rsidR="00247E5F">
        <w:rPr>
          <w:rFonts w:cs="Times New Roman"/>
          <w:b/>
          <w:bCs/>
          <w:color w:val="000000" w:themeColor="text1"/>
          <w:sz w:val="26"/>
          <w:szCs w:val="26"/>
        </w:rPr>
        <w:t>4</w:t>
      </w:r>
    </w:p>
    <w:p w14:paraId="118678A1" w14:textId="54497996" w:rsidR="00970F39" w:rsidRDefault="00970F39" w:rsidP="00970F39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 w:rsidRPr="0090359E">
        <w:rPr>
          <w:rFonts w:cs="Times New Roman"/>
          <w:b/>
          <w:bCs/>
          <w:color w:val="000000" w:themeColor="text1"/>
          <w:sz w:val="26"/>
          <w:szCs w:val="26"/>
        </w:rPr>
        <w:t>MÃ ĐỀ LẺ</w:t>
      </w:r>
      <w:r>
        <w:rPr>
          <w:rFonts w:cs="Times New Roman"/>
          <w:b/>
          <w:bCs/>
          <w:color w:val="000000" w:themeColor="text1"/>
          <w:sz w:val="26"/>
          <w:szCs w:val="26"/>
        </w:rPr>
        <w:t xml:space="preserve"> </w:t>
      </w:r>
    </w:p>
    <w:p w14:paraId="6ECE8297" w14:textId="77777777" w:rsidR="00970F39" w:rsidRDefault="00970F39" w:rsidP="00970F39">
      <w:pPr>
        <w:widowControl w:val="0"/>
        <w:spacing w:before="20" w:after="80" w:line="240" w:lineRule="auto"/>
        <w:rPr>
          <w:rFonts w:cs="Times New Roman"/>
          <w:color w:val="000000" w:themeColor="text1"/>
          <w:sz w:val="26"/>
          <w:szCs w:val="26"/>
        </w:rPr>
      </w:pPr>
      <w:r w:rsidRPr="00A03B1E">
        <w:rPr>
          <w:rFonts w:cs="Times New Roman"/>
          <w:b/>
          <w:bCs/>
          <w:color w:val="000000" w:themeColor="text1"/>
          <w:sz w:val="26"/>
          <w:szCs w:val="26"/>
        </w:rPr>
        <w:t xml:space="preserve">I.PHẦN TRẮC NGHIỆM </w:t>
      </w:r>
      <w:r w:rsidRPr="00A03B1E">
        <w:rPr>
          <w:rFonts w:cs="Times New Roman"/>
          <w:color w:val="000000" w:themeColor="text1"/>
          <w:sz w:val="26"/>
          <w:szCs w:val="26"/>
        </w:rPr>
        <w:t>(</w:t>
      </w:r>
      <w:r w:rsidRPr="00A03B1E">
        <w:rPr>
          <w:rFonts w:cs="Times New Roman"/>
          <w:i/>
          <w:iCs/>
          <w:color w:val="000000" w:themeColor="text1"/>
          <w:sz w:val="26"/>
          <w:szCs w:val="26"/>
        </w:rPr>
        <w:t>7,00 điểm</w:t>
      </w:r>
      <w:r w:rsidRPr="00A03B1E">
        <w:rPr>
          <w:rFonts w:cs="Times New Roman"/>
          <w:color w:val="000000" w:themeColor="text1"/>
          <w:sz w:val="26"/>
          <w:szCs w:val="26"/>
        </w:rPr>
        <w:t>)</w:t>
      </w:r>
    </w:p>
    <w:p w14:paraId="69EA6259" w14:textId="5FCBE512" w:rsidR="00970F39" w:rsidRPr="00A03B1E" w:rsidRDefault="00970F39" w:rsidP="00970F39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>
        <w:rPr>
          <w:rFonts w:cs="Times New Roman"/>
          <w:b/>
          <w:bCs/>
          <w:color w:val="000000" w:themeColor="text1"/>
          <w:sz w:val="26"/>
          <w:szCs w:val="26"/>
        </w:rPr>
        <w:t>Mã đề 101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970F39" w:rsidRPr="00A03B1E" w14:paraId="5E5D3777" w14:textId="77777777" w:rsidTr="00F6542E">
        <w:tc>
          <w:tcPr>
            <w:tcW w:w="1015" w:type="dxa"/>
          </w:tcPr>
          <w:p w14:paraId="0374CD5A" w14:textId="77777777" w:rsidR="00970F39" w:rsidRPr="00A03B1E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</w:t>
            </w:r>
          </w:p>
        </w:tc>
        <w:tc>
          <w:tcPr>
            <w:tcW w:w="567" w:type="dxa"/>
          </w:tcPr>
          <w:p w14:paraId="32F697CA" w14:textId="77777777" w:rsidR="00970F39" w:rsidRPr="00A03B1E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</w:t>
            </w:r>
          </w:p>
        </w:tc>
        <w:tc>
          <w:tcPr>
            <w:tcW w:w="567" w:type="dxa"/>
          </w:tcPr>
          <w:p w14:paraId="3929ECA9" w14:textId="77777777" w:rsidR="00970F39" w:rsidRPr="00A03B1E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2</w:t>
            </w:r>
          </w:p>
        </w:tc>
        <w:tc>
          <w:tcPr>
            <w:tcW w:w="568" w:type="dxa"/>
          </w:tcPr>
          <w:p w14:paraId="1868E5CA" w14:textId="77777777" w:rsidR="00970F39" w:rsidRPr="00A03B1E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3</w:t>
            </w:r>
          </w:p>
        </w:tc>
        <w:tc>
          <w:tcPr>
            <w:tcW w:w="567" w:type="dxa"/>
          </w:tcPr>
          <w:p w14:paraId="0B443A6C" w14:textId="77777777" w:rsidR="00970F39" w:rsidRPr="00A03B1E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4</w:t>
            </w:r>
          </w:p>
        </w:tc>
        <w:tc>
          <w:tcPr>
            <w:tcW w:w="568" w:type="dxa"/>
          </w:tcPr>
          <w:p w14:paraId="5381F203" w14:textId="77777777" w:rsidR="00970F39" w:rsidRPr="00A03B1E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</w:t>
            </w:r>
          </w:p>
        </w:tc>
        <w:tc>
          <w:tcPr>
            <w:tcW w:w="567" w:type="dxa"/>
          </w:tcPr>
          <w:p w14:paraId="3B2E4072" w14:textId="77777777" w:rsidR="00970F39" w:rsidRPr="00A03B1E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6</w:t>
            </w:r>
          </w:p>
        </w:tc>
        <w:tc>
          <w:tcPr>
            <w:tcW w:w="568" w:type="dxa"/>
          </w:tcPr>
          <w:p w14:paraId="786B29B5" w14:textId="77777777" w:rsidR="00970F39" w:rsidRPr="00A03B1E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7</w:t>
            </w:r>
          </w:p>
        </w:tc>
        <w:tc>
          <w:tcPr>
            <w:tcW w:w="567" w:type="dxa"/>
          </w:tcPr>
          <w:p w14:paraId="422BEBDB" w14:textId="77777777" w:rsidR="00970F39" w:rsidRPr="00A03B1E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8</w:t>
            </w:r>
          </w:p>
        </w:tc>
        <w:tc>
          <w:tcPr>
            <w:tcW w:w="567" w:type="dxa"/>
          </w:tcPr>
          <w:p w14:paraId="2A040800" w14:textId="77777777" w:rsidR="00970F39" w:rsidRPr="00A03B1E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9</w:t>
            </w:r>
          </w:p>
        </w:tc>
        <w:tc>
          <w:tcPr>
            <w:tcW w:w="568" w:type="dxa"/>
          </w:tcPr>
          <w:p w14:paraId="77B3C0DD" w14:textId="77777777" w:rsidR="00970F39" w:rsidRPr="00A03B1E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0</w:t>
            </w:r>
          </w:p>
        </w:tc>
        <w:tc>
          <w:tcPr>
            <w:tcW w:w="567" w:type="dxa"/>
          </w:tcPr>
          <w:p w14:paraId="45FAC875" w14:textId="77777777" w:rsidR="00970F39" w:rsidRPr="00A03B1E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1</w:t>
            </w:r>
          </w:p>
        </w:tc>
        <w:tc>
          <w:tcPr>
            <w:tcW w:w="568" w:type="dxa"/>
          </w:tcPr>
          <w:p w14:paraId="40E9192E" w14:textId="77777777" w:rsidR="00970F39" w:rsidRPr="00A03B1E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2</w:t>
            </w:r>
          </w:p>
        </w:tc>
        <w:tc>
          <w:tcPr>
            <w:tcW w:w="567" w:type="dxa"/>
          </w:tcPr>
          <w:p w14:paraId="4977CA09" w14:textId="77777777" w:rsidR="00970F39" w:rsidRPr="00A03B1E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3</w:t>
            </w:r>
          </w:p>
        </w:tc>
        <w:tc>
          <w:tcPr>
            <w:tcW w:w="568" w:type="dxa"/>
          </w:tcPr>
          <w:p w14:paraId="138E8A52" w14:textId="77777777" w:rsidR="00970F39" w:rsidRPr="00A03B1E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14</w:t>
            </w:r>
          </w:p>
        </w:tc>
      </w:tr>
      <w:tr w:rsidR="00970F39" w:rsidRPr="001477DD" w14:paraId="6F499C60" w14:textId="77777777" w:rsidTr="00F6542E">
        <w:tc>
          <w:tcPr>
            <w:tcW w:w="1015" w:type="dxa"/>
          </w:tcPr>
          <w:p w14:paraId="3925BB9A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567" w:type="dxa"/>
          </w:tcPr>
          <w:p w14:paraId="779AE7F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0CC1296D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68" w:type="dxa"/>
          </w:tcPr>
          <w:p w14:paraId="695EED79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79C9219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68" w:type="dxa"/>
          </w:tcPr>
          <w:p w14:paraId="341B31A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124D386D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68" w:type="dxa"/>
          </w:tcPr>
          <w:p w14:paraId="377A762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7012A33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67" w:type="dxa"/>
          </w:tcPr>
          <w:p w14:paraId="160D071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68" w:type="dxa"/>
          </w:tcPr>
          <w:p w14:paraId="0CD5021A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62BE5AA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68" w:type="dxa"/>
          </w:tcPr>
          <w:p w14:paraId="3BA80C16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38E47EE9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68" w:type="dxa"/>
          </w:tcPr>
          <w:p w14:paraId="30E57F18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</w:tr>
      <w:tr w:rsidR="00970F39" w:rsidRPr="001477DD" w14:paraId="1DBE3147" w14:textId="77777777" w:rsidTr="00F6542E">
        <w:tc>
          <w:tcPr>
            <w:tcW w:w="8959" w:type="dxa"/>
            <w:gridSpan w:val="15"/>
          </w:tcPr>
          <w:p w14:paraId="7600F4D9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970F39" w:rsidRPr="001477DD" w14:paraId="53B18065" w14:textId="77777777" w:rsidTr="00F6542E">
        <w:tc>
          <w:tcPr>
            <w:tcW w:w="1015" w:type="dxa"/>
          </w:tcPr>
          <w:p w14:paraId="247541C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567" w:type="dxa"/>
          </w:tcPr>
          <w:p w14:paraId="4169C9C9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</w:t>
            </w:r>
          </w:p>
        </w:tc>
        <w:tc>
          <w:tcPr>
            <w:tcW w:w="567" w:type="dxa"/>
          </w:tcPr>
          <w:p w14:paraId="126EF0F9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</w:t>
            </w:r>
          </w:p>
        </w:tc>
        <w:tc>
          <w:tcPr>
            <w:tcW w:w="568" w:type="dxa"/>
          </w:tcPr>
          <w:p w14:paraId="451F48D6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7</w:t>
            </w:r>
          </w:p>
        </w:tc>
        <w:tc>
          <w:tcPr>
            <w:tcW w:w="567" w:type="dxa"/>
          </w:tcPr>
          <w:p w14:paraId="5C3A256A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8</w:t>
            </w:r>
          </w:p>
        </w:tc>
        <w:tc>
          <w:tcPr>
            <w:tcW w:w="568" w:type="dxa"/>
          </w:tcPr>
          <w:p w14:paraId="3DBA2E06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9</w:t>
            </w:r>
          </w:p>
        </w:tc>
        <w:tc>
          <w:tcPr>
            <w:tcW w:w="567" w:type="dxa"/>
          </w:tcPr>
          <w:p w14:paraId="2A845FD7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568" w:type="dxa"/>
          </w:tcPr>
          <w:p w14:paraId="335D95C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1</w:t>
            </w:r>
          </w:p>
        </w:tc>
        <w:tc>
          <w:tcPr>
            <w:tcW w:w="567" w:type="dxa"/>
          </w:tcPr>
          <w:p w14:paraId="2847782A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2</w:t>
            </w:r>
          </w:p>
        </w:tc>
        <w:tc>
          <w:tcPr>
            <w:tcW w:w="567" w:type="dxa"/>
          </w:tcPr>
          <w:p w14:paraId="58D9B5AE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3</w:t>
            </w:r>
          </w:p>
        </w:tc>
        <w:tc>
          <w:tcPr>
            <w:tcW w:w="568" w:type="dxa"/>
          </w:tcPr>
          <w:p w14:paraId="331BA68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4</w:t>
            </w:r>
          </w:p>
        </w:tc>
        <w:tc>
          <w:tcPr>
            <w:tcW w:w="567" w:type="dxa"/>
          </w:tcPr>
          <w:p w14:paraId="46D18754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5</w:t>
            </w:r>
          </w:p>
        </w:tc>
        <w:tc>
          <w:tcPr>
            <w:tcW w:w="568" w:type="dxa"/>
          </w:tcPr>
          <w:p w14:paraId="6F41710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6</w:t>
            </w:r>
          </w:p>
        </w:tc>
        <w:tc>
          <w:tcPr>
            <w:tcW w:w="567" w:type="dxa"/>
          </w:tcPr>
          <w:p w14:paraId="3C997594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7</w:t>
            </w:r>
          </w:p>
        </w:tc>
        <w:tc>
          <w:tcPr>
            <w:tcW w:w="568" w:type="dxa"/>
          </w:tcPr>
          <w:p w14:paraId="66408169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8</w:t>
            </w:r>
          </w:p>
        </w:tc>
      </w:tr>
      <w:tr w:rsidR="00970F39" w:rsidRPr="001477DD" w14:paraId="63EE9FA4" w14:textId="77777777" w:rsidTr="00F6542E">
        <w:tc>
          <w:tcPr>
            <w:tcW w:w="1015" w:type="dxa"/>
          </w:tcPr>
          <w:p w14:paraId="5B97881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567" w:type="dxa"/>
          </w:tcPr>
          <w:p w14:paraId="5F4BEB29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67" w:type="dxa"/>
          </w:tcPr>
          <w:p w14:paraId="7E896ED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68" w:type="dxa"/>
          </w:tcPr>
          <w:p w14:paraId="796D297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6BDD40B4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68" w:type="dxa"/>
          </w:tcPr>
          <w:p w14:paraId="22081E5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2C7FFD0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68" w:type="dxa"/>
          </w:tcPr>
          <w:p w14:paraId="451B4CE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43617BA7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0DD191A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68" w:type="dxa"/>
          </w:tcPr>
          <w:p w14:paraId="3BCE9C26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004932C7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68" w:type="dxa"/>
          </w:tcPr>
          <w:p w14:paraId="132DAF06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5AA02B88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68" w:type="dxa"/>
          </w:tcPr>
          <w:p w14:paraId="4DB2EB0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</w:tr>
    </w:tbl>
    <w:p w14:paraId="546F3057" w14:textId="77777777" w:rsidR="00970F39" w:rsidRPr="001477DD" w:rsidRDefault="00970F39" w:rsidP="00970F39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Cs w:val="28"/>
        </w:rPr>
      </w:pPr>
    </w:p>
    <w:p w14:paraId="489E6AAC" w14:textId="77777777" w:rsidR="00970F39" w:rsidRPr="001477DD" w:rsidRDefault="00970F39" w:rsidP="00970F39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Cs w:val="28"/>
        </w:rPr>
      </w:pPr>
      <w:r w:rsidRPr="001477DD">
        <w:rPr>
          <w:rFonts w:cs="Times New Roman"/>
          <w:b/>
          <w:bCs/>
          <w:color w:val="000000" w:themeColor="text1"/>
          <w:szCs w:val="28"/>
        </w:rPr>
        <w:t>Mã đề 103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970F39" w:rsidRPr="001477DD" w14:paraId="3D3CD2FA" w14:textId="77777777" w:rsidTr="00F6542E">
        <w:tc>
          <w:tcPr>
            <w:tcW w:w="1015" w:type="dxa"/>
          </w:tcPr>
          <w:p w14:paraId="006F260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567" w:type="dxa"/>
          </w:tcPr>
          <w:p w14:paraId="4311757D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14:paraId="0FD50BB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568" w:type="dxa"/>
          </w:tcPr>
          <w:p w14:paraId="7B2E249E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14:paraId="343FBEC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568" w:type="dxa"/>
          </w:tcPr>
          <w:p w14:paraId="0C85C79C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567" w:type="dxa"/>
          </w:tcPr>
          <w:p w14:paraId="034768D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568" w:type="dxa"/>
          </w:tcPr>
          <w:p w14:paraId="658CD5C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567" w:type="dxa"/>
          </w:tcPr>
          <w:p w14:paraId="66F2AB9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567" w:type="dxa"/>
          </w:tcPr>
          <w:p w14:paraId="06AE488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568" w:type="dxa"/>
          </w:tcPr>
          <w:p w14:paraId="6720459E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567" w:type="dxa"/>
          </w:tcPr>
          <w:p w14:paraId="5C1BA68C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1</w:t>
            </w:r>
          </w:p>
        </w:tc>
        <w:tc>
          <w:tcPr>
            <w:tcW w:w="568" w:type="dxa"/>
          </w:tcPr>
          <w:p w14:paraId="2BD1352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</w:t>
            </w:r>
          </w:p>
        </w:tc>
        <w:tc>
          <w:tcPr>
            <w:tcW w:w="567" w:type="dxa"/>
          </w:tcPr>
          <w:p w14:paraId="13F01EE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</w:t>
            </w:r>
          </w:p>
        </w:tc>
        <w:tc>
          <w:tcPr>
            <w:tcW w:w="568" w:type="dxa"/>
          </w:tcPr>
          <w:p w14:paraId="7DDDB384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4</w:t>
            </w:r>
          </w:p>
        </w:tc>
      </w:tr>
      <w:tr w:rsidR="00970F39" w:rsidRPr="001477DD" w14:paraId="3249E21F" w14:textId="77777777" w:rsidTr="00F6542E">
        <w:tc>
          <w:tcPr>
            <w:tcW w:w="1015" w:type="dxa"/>
          </w:tcPr>
          <w:p w14:paraId="61769CC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567" w:type="dxa"/>
          </w:tcPr>
          <w:p w14:paraId="1E68937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2CED558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68" w:type="dxa"/>
          </w:tcPr>
          <w:p w14:paraId="27F60E9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259A200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68" w:type="dxa"/>
          </w:tcPr>
          <w:p w14:paraId="24CA90D8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0A237714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68" w:type="dxa"/>
          </w:tcPr>
          <w:p w14:paraId="0D9BEE1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320AC30D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61E98E8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68" w:type="dxa"/>
          </w:tcPr>
          <w:p w14:paraId="580CE15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012D0DAA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68" w:type="dxa"/>
          </w:tcPr>
          <w:p w14:paraId="3871E47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04556094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68" w:type="dxa"/>
          </w:tcPr>
          <w:p w14:paraId="5A66BC1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</w:tr>
      <w:tr w:rsidR="00970F39" w:rsidRPr="001477DD" w14:paraId="2BAFD3D2" w14:textId="77777777" w:rsidTr="00F6542E">
        <w:tc>
          <w:tcPr>
            <w:tcW w:w="8959" w:type="dxa"/>
            <w:gridSpan w:val="15"/>
          </w:tcPr>
          <w:p w14:paraId="57748219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970F39" w:rsidRPr="001477DD" w14:paraId="5D393A2C" w14:textId="77777777" w:rsidTr="00F6542E">
        <w:tc>
          <w:tcPr>
            <w:tcW w:w="1015" w:type="dxa"/>
          </w:tcPr>
          <w:p w14:paraId="135DF7D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567" w:type="dxa"/>
          </w:tcPr>
          <w:p w14:paraId="16FA5ADD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</w:t>
            </w:r>
          </w:p>
        </w:tc>
        <w:tc>
          <w:tcPr>
            <w:tcW w:w="567" w:type="dxa"/>
          </w:tcPr>
          <w:p w14:paraId="1D7C7CA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</w:t>
            </w:r>
          </w:p>
        </w:tc>
        <w:tc>
          <w:tcPr>
            <w:tcW w:w="568" w:type="dxa"/>
          </w:tcPr>
          <w:p w14:paraId="4BC68DCC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7</w:t>
            </w:r>
          </w:p>
        </w:tc>
        <w:tc>
          <w:tcPr>
            <w:tcW w:w="567" w:type="dxa"/>
          </w:tcPr>
          <w:p w14:paraId="1B3AAC5E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8</w:t>
            </w:r>
          </w:p>
        </w:tc>
        <w:tc>
          <w:tcPr>
            <w:tcW w:w="568" w:type="dxa"/>
          </w:tcPr>
          <w:p w14:paraId="34F36326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9</w:t>
            </w:r>
          </w:p>
        </w:tc>
        <w:tc>
          <w:tcPr>
            <w:tcW w:w="567" w:type="dxa"/>
          </w:tcPr>
          <w:p w14:paraId="782F69D7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568" w:type="dxa"/>
          </w:tcPr>
          <w:p w14:paraId="4DFC506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1</w:t>
            </w:r>
          </w:p>
        </w:tc>
        <w:tc>
          <w:tcPr>
            <w:tcW w:w="567" w:type="dxa"/>
          </w:tcPr>
          <w:p w14:paraId="63A607B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2</w:t>
            </w:r>
          </w:p>
        </w:tc>
        <w:tc>
          <w:tcPr>
            <w:tcW w:w="567" w:type="dxa"/>
          </w:tcPr>
          <w:p w14:paraId="7381DD9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3</w:t>
            </w:r>
          </w:p>
        </w:tc>
        <w:tc>
          <w:tcPr>
            <w:tcW w:w="568" w:type="dxa"/>
          </w:tcPr>
          <w:p w14:paraId="581E4D28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4</w:t>
            </w:r>
          </w:p>
        </w:tc>
        <w:tc>
          <w:tcPr>
            <w:tcW w:w="567" w:type="dxa"/>
          </w:tcPr>
          <w:p w14:paraId="1D82E20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5</w:t>
            </w:r>
          </w:p>
        </w:tc>
        <w:tc>
          <w:tcPr>
            <w:tcW w:w="568" w:type="dxa"/>
          </w:tcPr>
          <w:p w14:paraId="41251E79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6</w:t>
            </w:r>
          </w:p>
        </w:tc>
        <w:tc>
          <w:tcPr>
            <w:tcW w:w="567" w:type="dxa"/>
          </w:tcPr>
          <w:p w14:paraId="480EE73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7</w:t>
            </w:r>
          </w:p>
        </w:tc>
        <w:tc>
          <w:tcPr>
            <w:tcW w:w="568" w:type="dxa"/>
          </w:tcPr>
          <w:p w14:paraId="7EC81777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8</w:t>
            </w:r>
          </w:p>
        </w:tc>
      </w:tr>
      <w:tr w:rsidR="00970F39" w:rsidRPr="001477DD" w14:paraId="49A75CFD" w14:textId="77777777" w:rsidTr="00F6542E">
        <w:tc>
          <w:tcPr>
            <w:tcW w:w="1015" w:type="dxa"/>
          </w:tcPr>
          <w:p w14:paraId="7779934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567" w:type="dxa"/>
          </w:tcPr>
          <w:p w14:paraId="0E132CB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10A60A06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68" w:type="dxa"/>
          </w:tcPr>
          <w:p w14:paraId="4CDB307E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0FE020FA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68" w:type="dxa"/>
          </w:tcPr>
          <w:p w14:paraId="245DCA1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3D1DF7A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68" w:type="dxa"/>
          </w:tcPr>
          <w:p w14:paraId="41B340E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14CC9E7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08E884A4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68" w:type="dxa"/>
          </w:tcPr>
          <w:p w14:paraId="5B3544A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67" w:type="dxa"/>
          </w:tcPr>
          <w:p w14:paraId="2597493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68" w:type="dxa"/>
          </w:tcPr>
          <w:p w14:paraId="37E032D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67" w:type="dxa"/>
          </w:tcPr>
          <w:p w14:paraId="2F0C6CD4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68" w:type="dxa"/>
          </w:tcPr>
          <w:p w14:paraId="0AB7D65D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</w:tr>
    </w:tbl>
    <w:p w14:paraId="34A74062" w14:textId="77777777" w:rsidR="00970F39" w:rsidRPr="001477DD" w:rsidRDefault="00970F39" w:rsidP="00970F39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Cs w:val="28"/>
        </w:rPr>
      </w:pPr>
      <w:r w:rsidRPr="001477DD">
        <w:rPr>
          <w:rFonts w:cs="Times New Roman"/>
          <w:b/>
          <w:bCs/>
          <w:color w:val="000000" w:themeColor="text1"/>
          <w:szCs w:val="28"/>
        </w:rPr>
        <w:t>Mã đề 105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970F39" w:rsidRPr="001477DD" w14:paraId="79C55070" w14:textId="77777777" w:rsidTr="00F6542E">
        <w:tc>
          <w:tcPr>
            <w:tcW w:w="1015" w:type="dxa"/>
          </w:tcPr>
          <w:p w14:paraId="0F5DCDB7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567" w:type="dxa"/>
          </w:tcPr>
          <w:p w14:paraId="1CA99E5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14:paraId="322CB75E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568" w:type="dxa"/>
          </w:tcPr>
          <w:p w14:paraId="78834E5D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14:paraId="60622EFC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568" w:type="dxa"/>
          </w:tcPr>
          <w:p w14:paraId="31B15449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567" w:type="dxa"/>
          </w:tcPr>
          <w:p w14:paraId="7AFB4D1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568" w:type="dxa"/>
          </w:tcPr>
          <w:p w14:paraId="15C9134C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567" w:type="dxa"/>
          </w:tcPr>
          <w:p w14:paraId="5DF5F70A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567" w:type="dxa"/>
          </w:tcPr>
          <w:p w14:paraId="40132FD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568" w:type="dxa"/>
          </w:tcPr>
          <w:p w14:paraId="3B1E686D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567" w:type="dxa"/>
          </w:tcPr>
          <w:p w14:paraId="1898EEF9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1</w:t>
            </w:r>
          </w:p>
        </w:tc>
        <w:tc>
          <w:tcPr>
            <w:tcW w:w="568" w:type="dxa"/>
          </w:tcPr>
          <w:p w14:paraId="3E1483F9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</w:t>
            </w:r>
          </w:p>
        </w:tc>
        <w:tc>
          <w:tcPr>
            <w:tcW w:w="567" w:type="dxa"/>
          </w:tcPr>
          <w:p w14:paraId="3417C62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</w:t>
            </w:r>
          </w:p>
        </w:tc>
        <w:tc>
          <w:tcPr>
            <w:tcW w:w="568" w:type="dxa"/>
          </w:tcPr>
          <w:p w14:paraId="0F1A29E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4</w:t>
            </w:r>
          </w:p>
        </w:tc>
      </w:tr>
      <w:tr w:rsidR="00970F39" w:rsidRPr="001477DD" w14:paraId="7548CEFC" w14:textId="77777777" w:rsidTr="00F6542E">
        <w:tc>
          <w:tcPr>
            <w:tcW w:w="1015" w:type="dxa"/>
          </w:tcPr>
          <w:p w14:paraId="21ABBF44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567" w:type="dxa"/>
          </w:tcPr>
          <w:p w14:paraId="54D560CE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18EF9528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68" w:type="dxa"/>
          </w:tcPr>
          <w:p w14:paraId="3A39DC99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58D0B4D8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68" w:type="dxa"/>
          </w:tcPr>
          <w:p w14:paraId="59B6A57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4EF60498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68" w:type="dxa"/>
          </w:tcPr>
          <w:p w14:paraId="4F1B109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5C5739E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19545737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68" w:type="dxa"/>
          </w:tcPr>
          <w:p w14:paraId="53A290BA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1E970ECE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68" w:type="dxa"/>
          </w:tcPr>
          <w:p w14:paraId="241FC98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72823D7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68" w:type="dxa"/>
          </w:tcPr>
          <w:p w14:paraId="097C014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</w:tr>
      <w:tr w:rsidR="00970F39" w:rsidRPr="001477DD" w14:paraId="0D9B4EC6" w14:textId="77777777" w:rsidTr="00F6542E">
        <w:tc>
          <w:tcPr>
            <w:tcW w:w="8959" w:type="dxa"/>
            <w:gridSpan w:val="15"/>
          </w:tcPr>
          <w:p w14:paraId="0539987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970F39" w:rsidRPr="001477DD" w14:paraId="58812BFF" w14:textId="77777777" w:rsidTr="00F6542E">
        <w:tc>
          <w:tcPr>
            <w:tcW w:w="1015" w:type="dxa"/>
          </w:tcPr>
          <w:p w14:paraId="1A29BC3A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567" w:type="dxa"/>
          </w:tcPr>
          <w:p w14:paraId="4E26BCA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</w:t>
            </w:r>
          </w:p>
        </w:tc>
        <w:tc>
          <w:tcPr>
            <w:tcW w:w="567" w:type="dxa"/>
          </w:tcPr>
          <w:p w14:paraId="3F21679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</w:t>
            </w:r>
          </w:p>
        </w:tc>
        <w:tc>
          <w:tcPr>
            <w:tcW w:w="568" w:type="dxa"/>
          </w:tcPr>
          <w:p w14:paraId="7F8F8914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7</w:t>
            </w:r>
          </w:p>
        </w:tc>
        <w:tc>
          <w:tcPr>
            <w:tcW w:w="567" w:type="dxa"/>
          </w:tcPr>
          <w:p w14:paraId="408ACF2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8</w:t>
            </w:r>
          </w:p>
        </w:tc>
        <w:tc>
          <w:tcPr>
            <w:tcW w:w="568" w:type="dxa"/>
          </w:tcPr>
          <w:p w14:paraId="283B0EEC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9</w:t>
            </w:r>
          </w:p>
        </w:tc>
        <w:tc>
          <w:tcPr>
            <w:tcW w:w="567" w:type="dxa"/>
          </w:tcPr>
          <w:p w14:paraId="7CB84D3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568" w:type="dxa"/>
          </w:tcPr>
          <w:p w14:paraId="457672B9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1</w:t>
            </w:r>
          </w:p>
        </w:tc>
        <w:tc>
          <w:tcPr>
            <w:tcW w:w="567" w:type="dxa"/>
          </w:tcPr>
          <w:p w14:paraId="6C1BEAE9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2</w:t>
            </w:r>
          </w:p>
        </w:tc>
        <w:tc>
          <w:tcPr>
            <w:tcW w:w="567" w:type="dxa"/>
          </w:tcPr>
          <w:p w14:paraId="060FE65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3</w:t>
            </w:r>
          </w:p>
        </w:tc>
        <w:tc>
          <w:tcPr>
            <w:tcW w:w="568" w:type="dxa"/>
          </w:tcPr>
          <w:p w14:paraId="2B03FDC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4</w:t>
            </w:r>
          </w:p>
        </w:tc>
        <w:tc>
          <w:tcPr>
            <w:tcW w:w="567" w:type="dxa"/>
          </w:tcPr>
          <w:p w14:paraId="532ABBC4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5</w:t>
            </w:r>
          </w:p>
        </w:tc>
        <w:tc>
          <w:tcPr>
            <w:tcW w:w="568" w:type="dxa"/>
          </w:tcPr>
          <w:p w14:paraId="2972223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6</w:t>
            </w:r>
          </w:p>
        </w:tc>
        <w:tc>
          <w:tcPr>
            <w:tcW w:w="567" w:type="dxa"/>
          </w:tcPr>
          <w:p w14:paraId="1A96C9C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7</w:t>
            </w:r>
          </w:p>
        </w:tc>
        <w:tc>
          <w:tcPr>
            <w:tcW w:w="568" w:type="dxa"/>
          </w:tcPr>
          <w:p w14:paraId="25C6D90A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8</w:t>
            </w:r>
          </w:p>
        </w:tc>
      </w:tr>
      <w:tr w:rsidR="00970F39" w:rsidRPr="001477DD" w14:paraId="6AD2C8A9" w14:textId="77777777" w:rsidTr="00F6542E">
        <w:tc>
          <w:tcPr>
            <w:tcW w:w="1015" w:type="dxa"/>
          </w:tcPr>
          <w:p w14:paraId="6E81CDE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567" w:type="dxa"/>
          </w:tcPr>
          <w:p w14:paraId="04C4B87D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09E65547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68" w:type="dxa"/>
          </w:tcPr>
          <w:p w14:paraId="64622B4E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2524371D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68" w:type="dxa"/>
          </w:tcPr>
          <w:p w14:paraId="79631CF6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6A5B09DE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68" w:type="dxa"/>
          </w:tcPr>
          <w:p w14:paraId="4196774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446A61F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403C2627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68" w:type="dxa"/>
          </w:tcPr>
          <w:p w14:paraId="5E908A9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6A20EC29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68" w:type="dxa"/>
          </w:tcPr>
          <w:p w14:paraId="0C10DB08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67" w:type="dxa"/>
          </w:tcPr>
          <w:p w14:paraId="7DAF783A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68" w:type="dxa"/>
          </w:tcPr>
          <w:p w14:paraId="4FA43D5C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</w:tr>
    </w:tbl>
    <w:p w14:paraId="3368FE38" w14:textId="77777777" w:rsidR="00970F39" w:rsidRPr="001477DD" w:rsidRDefault="00970F39" w:rsidP="00970F39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Cs w:val="28"/>
        </w:rPr>
      </w:pPr>
      <w:r w:rsidRPr="001477DD">
        <w:rPr>
          <w:rFonts w:cs="Times New Roman"/>
          <w:b/>
          <w:bCs/>
          <w:color w:val="000000" w:themeColor="text1"/>
          <w:szCs w:val="28"/>
        </w:rPr>
        <w:t>Mã đề 107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970F39" w:rsidRPr="001477DD" w14:paraId="7D859493" w14:textId="77777777" w:rsidTr="00F6542E">
        <w:tc>
          <w:tcPr>
            <w:tcW w:w="1015" w:type="dxa"/>
          </w:tcPr>
          <w:p w14:paraId="5DED89E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bookmarkStart w:id="0" w:name="_Hlk161662894"/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567" w:type="dxa"/>
          </w:tcPr>
          <w:p w14:paraId="7CCF46EA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14:paraId="36E07878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568" w:type="dxa"/>
          </w:tcPr>
          <w:p w14:paraId="5C7A580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14:paraId="5C8EF1F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568" w:type="dxa"/>
          </w:tcPr>
          <w:p w14:paraId="72E61F4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567" w:type="dxa"/>
          </w:tcPr>
          <w:p w14:paraId="014B7CC8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568" w:type="dxa"/>
          </w:tcPr>
          <w:p w14:paraId="47FEB3F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567" w:type="dxa"/>
          </w:tcPr>
          <w:p w14:paraId="1149C94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567" w:type="dxa"/>
          </w:tcPr>
          <w:p w14:paraId="56BB1B28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568" w:type="dxa"/>
          </w:tcPr>
          <w:p w14:paraId="630DA51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567" w:type="dxa"/>
          </w:tcPr>
          <w:p w14:paraId="1D847D1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1</w:t>
            </w:r>
          </w:p>
        </w:tc>
        <w:tc>
          <w:tcPr>
            <w:tcW w:w="568" w:type="dxa"/>
          </w:tcPr>
          <w:p w14:paraId="7EBEB0BE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</w:t>
            </w:r>
          </w:p>
        </w:tc>
        <w:tc>
          <w:tcPr>
            <w:tcW w:w="567" w:type="dxa"/>
          </w:tcPr>
          <w:p w14:paraId="748F525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</w:t>
            </w:r>
          </w:p>
        </w:tc>
        <w:tc>
          <w:tcPr>
            <w:tcW w:w="568" w:type="dxa"/>
          </w:tcPr>
          <w:p w14:paraId="3957EF56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4</w:t>
            </w:r>
          </w:p>
        </w:tc>
      </w:tr>
      <w:tr w:rsidR="00970F39" w:rsidRPr="001477DD" w14:paraId="1B780381" w14:textId="77777777" w:rsidTr="00F6542E">
        <w:tc>
          <w:tcPr>
            <w:tcW w:w="1015" w:type="dxa"/>
          </w:tcPr>
          <w:p w14:paraId="08A1BF8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567" w:type="dxa"/>
          </w:tcPr>
          <w:p w14:paraId="403DFFF4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2590FFE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68" w:type="dxa"/>
          </w:tcPr>
          <w:p w14:paraId="46B6B0C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69A8133C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68" w:type="dxa"/>
          </w:tcPr>
          <w:p w14:paraId="6FF6E24D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6D54875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68" w:type="dxa"/>
          </w:tcPr>
          <w:p w14:paraId="5ED875F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31322D1E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67" w:type="dxa"/>
          </w:tcPr>
          <w:p w14:paraId="6CF9AE1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68" w:type="dxa"/>
          </w:tcPr>
          <w:p w14:paraId="419797A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67" w:type="dxa"/>
          </w:tcPr>
          <w:p w14:paraId="6FA25EB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68" w:type="dxa"/>
          </w:tcPr>
          <w:p w14:paraId="4317E23A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064EA5D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68" w:type="dxa"/>
          </w:tcPr>
          <w:p w14:paraId="123BCEC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</w:tr>
      <w:tr w:rsidR="00970F39" w:rsidRPr="001477DD" w14:paraId="240CC85A" w14:textId="77777777" w:rsidTr="00F6542E">
        <w:tc>
          <w:tcPr>
            <w:tcW w:w="8959" w:type="dxa"/>
            <w:gridSpan w:val="15"/>
          </w:tcPr>
          <w:p w14:paraId="662B3E9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970F39" w:rsidRPr="001477DD" w14:paraId="6E61C24C" w14:textId="77777777" w:rsidTr="00F6542E">
        <w:tc>
          <w:tcPr>
            <w:tcW w:w="1015" w:type="dxa"/>
          </w:tcPr>
          <w:p w14:paraId="196EDF97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567" w:type="dxa"/>
          </w:tcPr>
          <w:p w14:paraId="4D8474DA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</w:t>
            </w:r>
          </w:p>
        </w:tc>
        <w:tc>
          <w:tcPr>
            <w:tcW w:w="567" w:type="dxa"/>
          </w:tcPr>
          <w:p w14:paraId="6D83B698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</w:t>
            </w:r>
          </w:p>
        </w:tc>
        <w:tc>
          <w:tcPr>
            <w:tcW w:w="568" w:type="dxa"/>
          </w:tcPr>
          <w:p w14:paraId="7100D888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7</w:t>
            </w:r>
          </w:p>
        </w:tc>
        <w:tc>
          <w:tcPr>
            <w:tcW w:w="567" w:type="dxa"/>
          </w:tcPr>
          <w:p w14:paraId="487FC83A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8</w:t>
            </w:r>
          </w:p>
        </w:tc>
        <w:tc>
          <w:tcPr>
            <w:tcW w:w="568" w:type="dxa"/>
          </w:tcPr>
          <w:p w14:paraId="6931256C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9</w:t>
            </w:r>
          </w:p>
        </w:tc>
        <w:tc>
          <w:tcPr>
            <w:tcW w:w="567" w:type="dxa"/>
          </w:tcPr>
          <w:p w14:paraId="1D757D99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568" w:type="dxa"/>
          </w:tcPr>
          <w:p w14:paraId="3F60167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1</w:t>
            </w:r>
          </w:p>
        </w:tc>
        <w:tc>
          <w:tcPr>
            <w:tcW w:w="567" w:type="dxa"/>
          </w:tcPr>
          <w:p w14:paraId="644BDDA7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2</w:t>
            </w:r>
          </w:p>
        </w:tc>
        <w:tc>
          <w:tcPr>
            <w:tcW w:w="567" w:type="dxa"/>
          </w:tcPr>
          <w:p w14:paraId="4D832F8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3</w:t>
            </w:r>
          </w:p>
        </w:tc>
        <w:tc>
          <w:tcPr>
            <w:tcW w:w="568" w:type="dxa"/>
          </w:tcPr>
          <w:p w14:paraId="3CC2278E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4</w:t>
            </w:r>
          </w:p>
        </w:tc>
        <w:tc>
          <w:tcPr>
            <w:tcW w:w="567" w:type="dxa"/>
          </w:tcPr>
          <w:p w14:paraId="7F74353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5</w:t>
            </w:r>
          </w:p>
        </w:tc>
        <w:tc>
          <w:tcPr>
            <w:tcW w:w="568" w:type="dxa"/>
          </w:tcPr>
          <w:p w14:paraId="2829AB5D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6</w:t>
            </w:r>
          </w:p>
        </w:tc>
        <w:tc>
          <w:tcPr>
            <w:tcW w:w="567" w:type="dxa"/>
          </w:tcPr>
          <w:p w14:paraId="619FCD59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7</w:t>
            </w:r>
          </w:p>
        </w:tc>
        <w:tc>
          <w:tcPr>
            <w:tcW w:w="568" w:type="dxa"/>
          </w:tcPr>
          <w:p w14:paraId="4A95C2D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8</w:t>
            </w:r>
          </w:p>
        </w:tc>
      </w:tr>
      <w:tr w:rsidR="00970F39" w:rsidRPr="001477DD" w14:paraId="01CEE732" w14:textId="77777777" w:rsidTr="00F6542E">
        <w:tc>
          <w:tcPr>
            <w:tcW w:w="1015" w:type="dxa"/>
          </w:tcPr>
          <w:p w14:paraId="3767BCE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567" w:type="dxa"/>
          </w:tcPr>
          <w:p w14:paraId="21C75F0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67" w:type="dxa"/>
          </w:tcPr>
          <w:p w14:paraId="7894AF2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68" w:type="dxa"/>
          </w:tcPr>
          <w:p w14:paraId="7B1187A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6A8DC298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68" w:type="dxa"/>
          </w:tcPr>
          <w:p w14:paraId="5B6F329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53F4778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68" w:type="dxa"/>
          </w:tcPr>
          <w:p w14:paraId="6499C05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7973DA8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6C9498CE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68" w:type="dxa"/>
          </w:tcPr>
          <w:p w14:paraId="1BB71697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59EA6D27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68" w:type="dxa"/>
          </w:tcPr>
          <w:p w14:paraId="116A6A4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3A7B0778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68" w:type="dxa"/>
          </w:tcPr>
          <w:p w14:paraId="1CDA67DA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</w:tr>
    </w:tbl>
    <w:bookmarkEnd w:id="0"/>
    <w:p w14:paraId="79882A33" w14:textId="77777777" w:rsidR="00970F39" w:rsidRPr="00A03B1E" w:rsidRDefault="00970F39" w:rsidP="00970F39">
      <w:pPr>
        <w:widowControl w:val="0"/>
        <w:spacing w:before="20" w:after="80" w:line="240" w:lineRule="auto"/>
        <w:ind w:left="60"/>
        <w:rPr>
          <w:rFonts w:cs="Times New Roman"/>
          <w:b/>
          <w:bCs/>
          <w:color w:val="000000" w:themeColor="text1"/>
          <w:sz w:val="26"/>
          <w:szCs w:val="26"/>
        </w:rPr>
      </w:pPr>
      <w:r w:rsidRPr="00A03B1E">
        <w:rPr>
          <w:rFonts w:cs="Times New Roman"/>
          <w:b/>
          <w:bCs/>
          <w:color w:val="000000" w:themeColor="text1"/>
          <w:sz w:val="26"/>
          <w:szCs w:val="26"/>
        </w:rPr>
        <w:t>* Mỗi câu trắc nghiệm đúng được 0,25 điểm.</w:t>
      </w:r>
    </w:p>
    <w:p w14:paraId="4A72AA88" w14:textId="48FD12DA" w:rsidR="00A32A69" w:rsidRPr="0090359E" w:rsidRDefault="00A32A69" w:rsidP="00A32A69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 w:rsidRPr="00A03B1E">
        <w:rPr>
          <w:rFonts w:cs="Times New Roman"/>
          <w:b/>
          <w:color w:val="000000" w:themeColor="text1"/>
          <w:sz w:val="26"/>
          <w:szCs w:val="26"/>
        </w:rPr>
        <w:lastRenderedPageBreak/>
        <w:t xml:space="preserve">I. PHẦN TỰ LUẬN </w:t>
      </w:r>
      <w:r w:rsidRPr="00A03B1E">
        <w:rPr>
          <w:rFonts w:cs="Times New Roman"/>
          <w:color w:val="000000" w:themeColor="text1"/>
          <w:sz w:val="26"/>
          <w:szCs w:val="26"/>
        </w:rPr>
        <w:t>(</w:t>
      </w:r>
      <w:r w:rsidRPr="00A03B1E">
        <w:rPr>
          <w:rFonts w:cs="Times New Roman"/>
          <w:i/>
          <w:iCs/>
          <w:color w:val="000000" w:themeColor="text1"/>
          <w:sz w:val="26"/>
          <w:szCs w:val="26"/>
        </w:rPr>
        <w:t>3,00 điểm</w:t>
      </w:r>
      <w:r w:rsidRPr="00A03B1E">
        <w:rPr>
          <w:rFonts w:cs="Times New Roman"/>
          <w:color w:val="000000" w:themeColor="text1"/>
          <w:sz w:val="26"/>
          <w:szCs w:val="26"/>
        </w:rPr>
        <w:t>)</w:t>
      </w:r>
      <w:r w:rsidR="0090359E">
        <w:rPr>
          <w:rFonts w:cs="Times New Roman"/>
          <w:color w:val="000000" w:themeColor="text1"/>
          <w:sz w:val="26"/>
          <w:szCs w:val="26"/>
        </w:rPr>
        <w:t xml:space="preserve"> </w:t>
      </w:r>
      <w:r w:rsidR="0090359E" w:rsidRPr="0090359E">
        <w:rPr>
          <w:rFonts w:cs="Times New Roman"/>
          <w:b/>
          <w:bCs/>
          <w:color w:val="000000" w:themeColor="text1"/>
          <w:sz w:val="26"/>
          <w:szCs w:val="26"/>
        </w:rPr>
        <w:t xml:space="preserve"> 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309"/>
        <w:gridCol w:w="7528"/>
        <w:gridCol w:w="1134"/>
      </w:tblGrid>
      <w:tr w:rsidR="00A32A69" w:rsidRPr="00A03B1E" w14:paraId="7BFCA1BC" w14:textId="77777777" w:rsidTr="0090359E">
        <w:trPr>
          <w:trHeight w:val="260"/>
        </w:trPr>
        <w:tc>
          <w:tcPr>
            <w:tcW w:w="1309" w:type="dxa"/>
          </w:tcPr>
          <w:p w14:paraId="2C04EFE9" w14:textId="77777777" w:rsidR="00A32A69" w:rsidRPr="00A03B1E" w:rsidRDefault="00A32A69" w:rsidP="008860FC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 hỏi</w:t>
            </w:r>
          </w:p>
        </w:tc>
        <w:tc>
          <w:tcPr>
            <w:tcW w:w="7528" w:type="dxa"/>
          </w:tcPr>
          <w:p w14:paraId="54748294" w14:textId="77777777" w:rsidR="00A32A69" w:rsidRPr="00A03B1E" w:rsidRDefault="00A32A69" w:rsidP="008860FC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Nội dung</w:t>
            </w:r>
          </w:p>
        </w:tc>
        <w:tc>
          <w:tcPr>
            <w:tcW w:w="1134" w:type="dxa"/>
          </w:tcPr>
          <w:p w14:paraId="14C245CE" w14:textId="77777777" w:rsidR="00A32A69" w:rsidRPr="00A03B1E" w:rsidRDefault="00A32A69" w:rsidP="008860FC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A32A69" w:rsidRPr="00A03B1E" w14:paraId="6503C489" w14:textId="77777777" w:rsidTr="0090359E">
        <w:trPr>
          <w:trHeight w:val="1129"/>
        </w:trPr>
        <w:tc>
          <w:tcPr>
            <w:tcW w:w="1309" w:type="dxa"/>
            <w:vAlign w:val="center"/>
          </w:tcPr>
          <w:p w14:paraId="25D5A874" w14:textId="6C157A49" w:rsidR="00A32A69" w:rsidRPr="00A03B1E" w:rsidRDefault="00A32A69" w:rsidP="008860FC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Câu </w:t>
            </w:r>
            <w:r w:rsidR="00CB7B9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</w:t>
            </w:r>
          </w:p>
          <w:p w14:paraId="10AC270F" w14:textId="77777777" w:rsidR="00A32A69" w:rsidRPr="00A03B1E" w:rsidRDefault="00A32A69" w:rsidP="008860FC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1 điểm)</w:t>
            </w:r>
          </w:p>
        </w:tc>
        <w:tc>
          <w:tcPr>
            <w:tcW w:w="7528" w:type="dxa"/>
          </w:tcPr>
          <w:p w14:paraId="464EA34C" w14:textId="6988E520" w:rsidR="0055022E" w:rsidRPr="0055022E" w:rsidRDefault="0055022E" w:rsidP="0055022E">
            <w:pPr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55022E">
              <w:rPr>
                <w:rFonts w:ascii="Times New Roman" w:eastAsia="Calibri" w:hAnsi="Times New Roman" w:cs="Times New Roman"/>
                <w:sz w:val="26"/>
                <w:szCs w:val="26"/>
              </w:rPr>
              <w:t>Cơ năng của vậ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t </w:t>
            </w:r>
          </w:p>
          <w:p w14:paraId="12AD0F56" w14:textId="6590AA93" w:rsidR="00CB7B90" w:rsidRPr="00DF4A1A" w:rsidRDefault="0090359E" w:rsidP="0090359E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</w:pPr>
            <w:r w:rsidRPr="0090359E">
              <w:rPr>
                <w:rFonts w:ascii="Times New Roman" w:eastAsia="Calibri" w:hAnsi="Times New Roman" w:cs="Times New Roman"/>
                <w:position w:val="-24"/>
                <w:sz w:val="26"/>
                <w:szCs w:val="26"/>
              </w:rPr>
              <w:object w:dxaOrig="4760" w:dyaOrig="620" w14:anchorId="59A5BCF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8.25pt;height:36pt" o:ole="">
                  <v:imagedata r:id="rId4" o:title=""/>
                </v:shape>
                <o:OLEObject Type="Embed" ProgID="Equation.DSMT4" ShapeID="_x0000_i1025" DrawAspect="Content" ObjectID="_1772276376" r:id="rId5"/>
              </w:object>
            </w:r>
          </w:p>
        </w:tc>
        <w:tc>
          <w:tcPr>
            <w:tcW w:w="1134" w:type="dxa"/>
          </w:tcPr>
          <w:p w14:paraId="1906F464" w14:textId="3A8BE494" w:rsidR="0055022E" w:rsidRDefault="0055022E" w:rsidP="005502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4DAFD71" w14:textId="79ECB5AC" w:rsidR="0055022E" w:rsidRPr="00A03B1E" w:rsidRDefault="00A32A69" w:rsidP="008860FC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</w:t>
            </w:r>
            <w:r w:rsidR="00A6230D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</w:t>
            </w:r>
          </w:p>
          <w:p w14:paraId="1C2F7E0F" w14:textId="67CDA0C6" w:rsidR="00A32A69" w:rsidRPr="00A03B1E" w:rsidRDefault="0055022E" w:rsidP="0090359E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</w:t>
            </w:r>
            <w:r w:rsidR="00A32A69"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</w:t>
            </w:r>
          </w:p>
        </w:tc>
      </w:tr>
      <w:tr w:rsidR="00A32A69" w:rsidRPr="00A03B1E" w14:paraId="222F14FA" w14:textId="77777777" w:rsidTr="0090359E">
        <w:trPr>
          <w:trHeight w:val="1472"/>
        </w:trPr>
        <w:tc>
          <w:tcPr>
            <w:tcW w:w="1309" w:type="dxa"/>
            <w:vAlign w:val="center"/>
          </w:tcPr>
          <w:p w14:paraId="5C97B9B9" w14:textId="73274609" w:rsidR="00A32A69" w:rsidRPr="00A03B1E" w:rsidRDefault="00A32A69" w:rsidP="008860FC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Câu </w:t>
            </w:r>
            <w:r w:rsidR="00CB7B90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2</w:t>
            </w:r>
          </w:p>
          <w:p w14:paraId="43BCD502" w14:textId="77777777" w:rsidR="00A32A69" w:rsidRPr="00A03B1E" w:rsidRDefault="00A32A69" w:rsidP="008860FC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1 điểm)</w:t>
            </w:r>
          </w:p>
        </w:tc>
        <w:tc>
          <w:tcPr>
            <w:tcW w:w="7528" w:type="dxa"/>
          </w:tcPr>
          <w:p w14:paraId="7C431D78" w14:textId="77777777" w:rsidR="0055022E" w:rsidRPr="00A7137C" w:rsidRDefault="0055022E" w:rsidP="005502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137C">
              <w:rPr>
                <w:rFonts w:ascii="Times New Roman" w:hAnsi="Times New Roman" w:cs="Times New Roman"/>
                <w:sz w:val="24"/>
                <w:szCs w:val="24"/>
              </w:rPr>
              <w:t>Coi thùng hàng như một chất điểm:</w:t>
            </w:r>
          </w:p>
          <w:p w14:paraId="35CE6C38" w14:textId="77777777" w:rsidR="0055022E" w:rsidRPr="00A7137C" w:rsidRDefault="0055022E" w:rsidP="005502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137C">
              <w:rPr>
                <w:rFonts w:cs="Times New Roman"/>
                <w:noProof/>
                <w:sz w:val="24"/>
                <w:szCs w:val="24"/>
              </w:rPr>
              <w:drawing>
                <wp:inline distT="0" distB="0" distL="0" distR="0" wp14:anchorId="5FDB3784" wp14:editId="77EDA7F4">
                  <wp:extent cx="2706370" cy="1222940"/>
                  <wp:effectExtent l="0" t="0" r="0" b="0"/>
                  <wp:docPr id="5" name="Shape 138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87" name="Shape 1387"/>
                          <pic:cNvPicPr/>
                        </pic:nvPicPr>
                        <pic:blipFill rotWithShape="1">
                          <a:blip r:embed="rId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b="27050"/>
                          <a:stretch/>
                        </pic:blipFill>
                        <pic:spPr bwMode="auto">
                          <a:xfrm>
                            <a:off x="0" y="0"/>
                            <a:ext cx="2706370" cy="12229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B1A8246" w14:textId="77777777" w:rsidR="0055022E" w:rsidRPr="00A7137C" w:rsidRDefault="0055022E" w:rsidP="0055022E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137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Áp dụng định luật II Newton theo các trục </w:t>
            </w:r>
            <w:r w:rsidRPr="00A7137C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360" w:dyaOrig="279" w14:anchorId="2616348B">
                <v:shape id="_x0000_i1026" type="#_x0000_t75" style="width:18.75pt;height:13.5pt" o:ole="">
                  <v:imagedata r:id="rId8" o:title=""/>
                </v:shape>
                <o:OLEObject Type="Embed" ProgID="Equation.DSMT4" ShapeID="_x0000_i1026" DrawAspect="Content" ObjectID="_1772276377" r:id="rId9"/>
              </w:object>
            </w:r>
            <w:r w:rsidRPr="00A7137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7137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và </w:t>
            </w:r>
            <w:r w:rsidRPr="00A7137C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360" w:dyaOrig="320" w14:anchorId="3CEA7E54">
                <v:shape id="_x0000_i1027" type="#_x0000_t75" style="width:18.75pt;height:16.5pt" o:ole="">
                  <v:imagedata r:id="rId10" o:title=""/>
                </v:shape>
                <o:OLEObject Type="Embed" ProgID="Equation.DSMT4" ShapeID="_x0000_i1027" DrawAspect="Content" ObjectID="_1772276378" r:id="rId11"/>
              </w:object>
            </w:r>
            <w:r w:rsidRPr="00A7137C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14:paraId="5304A0C7" w14:textId="77777777" w:rsidR="0055022E" w:rsidRPr="00A7137C" w:rsidRDefault="0055022E" w:rsidP="0055022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283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A7137C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360" w:dyaOrig="320" w14:anchorId="0AFD4173">
                <v:shape id="_x0000_i1028" type="#_x0000_t75" style="width:18.75pt;height:16.5pt" o:ole="">
                  <v:imagedata r:id="rId10" o:title=""/>
                </v:shape>
                <o:OLEObject Type="Embed" ProgID="Equation.DSMT4" ShapeID="_x0000_i1028" DrawAspect="Content" ObjectID="_1772276379" r:id="rId12"/>
              </w:object>
            </w:r>
            <w:r w:rsidRPr="00A7137C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A7137C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3100" w:dyaOrig="400" w14:anchorId="30C47F97">
                <v:shape id="_x0000_i1029" type="#_x0000_t75" style="width:157.5pt;height:20.25pt" o:ole="">
                  <v:imagedata r:id="rId13" o:title=""/>
                </v:shape>
                <o:OLEObject Type="Embed" ProgID="Equation.DSMT4" ShapeID="_x0000_i1029" DrawAspect="Content" ObjectID="_1772276380" r:id="rId14"/>
              </w:object>
            </w:r>
          </w:p>
          <w:p w14:paraId="7398DAF7" w14:textId="77777777" w:rsidR="0055022E" w:rsidRPr="00A7137C" w:rsidRDefault="0055022E" w:rsidP="0055022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137C">
              <w:rPr>
                <w:rFonts w:ascii="Times New Roman" w:hAnsi="Times New Roman" w:cs="Times New Roman"/>
                <w:sz w:val="24"/>
                <w:szCs w:val="24"/>
              </w:rPr>
              <w:t xml:space="preserve">Mà </w:t>
            </w:r>
            <w:r w:rsidRPr="00A7137C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3320" w:dyaOrig="400" w14:anchorId="7D5FA123">
                <v:shape id="_x0000_i1030" type="#_x0000_t75" style="width:165.75pt;height:20.25pt" o:ole="">
                  <v:imagedata r:id="rId15" o:title=""/>
                </v:shape>
                <o:OLEObject Type="Embed" ProgID="Equation.DSMT4" ShapeID="_x0000_i1030" DrawAspect="Content" ObjectID="_1772276381" r:id="rId16"/>
              </w:object>
            </w:r>
          </w:p>
          <w:p w14:paraId="4A152C6B" w14:textId="77777777" w:rsidR="0055022E" w:rsidRPr="00A7137C" w:rsidRDefault="0055022E" w:rsidP="0055022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283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A7137C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360" w:dyaOrig="279" w14:anchorId="58B5C163">
                <v:shape id="_x0000_i1031" type="#_x0000_t75" style="width:18.75pt;height:13.5pt" o:ole="">
                  <v:imagedata r:id="rId8" o:title=""/>
                </v:shape>
                <o:OLEObject Type="Embed" ProgID="Equation.DSMT4" ShapeID="_x0000_i1031" DrawAspect="Content" ObjectID="_1772276382" r:id="rId17"/>
              </w:object>
            </w:r>
            <w:r w:rsidRPr="00A7137C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A7137C">
              <w:rPr>
                <w:rFonts w:ascii="Times New Roman" w:hAnsi="Times New Roman" w:cs="Times New Roman"/>
                <w:position w:val="-12"/>
                <w:sz w:val="24"/>
                <w:szCs w:val="24"/>
                <w:lang w:val="vi-VN"/>
              </w:rPr>
              <w:object w:dxaOrig="3420" w:dyaOrig="360" w14:anchorId="4FC8CE9A">
                <v:shape id="_x0000_i1032" type="#_x0000_t75" style="width:171pt;height:18.75pt" o:ole="">
                  <v:imagedata r:id="rId18" o:title=""/>
                </v:shape>
                <o:OLEObject Type="Embed" ProgID="Equation.DSMT4" ShapeID="_x0000_i1032" DrawAspect="Content" ObjectID="_1772276383" r:id="rId19"/>
              </w:object>
            </w:r>
            <w:r w:rsidRPr="00A7137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7137C">
              <w:rPr>
                <w:rFonts w:ascii="Times New Roman" w:hAnsi="Times New Roman" w:cs="Times New Roman"/>
                <w:position w:val="-16"/>
                <w:sz w:val="24"/>
                <w:szCs w:val="24"/>
                <w:lang w:val="vi-VN"/>
              </w:rPr>
              <w:object w:dxaOrig="1860" w:dyaOrig="440" w14:anchorId="65AAC967">
                <v:shape id="_x0000_i1033" type="#_x0000_t75" style="width:93pt;height:21.75pt" o:ole="">
                  <v:imagedata r:id="rId20" o:title=""/>
                </v:shape>
                <o:OLEObject Type="Embed" ProgID="Equation.DSMT4" ShapeID="_x0000_i1033" DrawAspect="Content" ObjectID="_1772276384" r:id="rId21"/>
              </w:object>
            </w:r>
            <w:r w:rsidRPr="00A7137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0421FF56" w14:textId="535F69B8" w:rsidR="00300482" w:rsidRPr="00300482" w:rsidRDefault="0055022E" w:rsidP="008D33D2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283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7137C">
              <w:rPr>
                <w:rFonts w:ascii="Times New Roman" w:hAnsi="Times New Roman" w:cs="Times New Roman"/>
                <w:sz w:val="24"/>
                <w:szCs w:val="24"/>
              </w:rPr>
              <w:t xml:space="preserve">Vậy thùng hàng chuyển động với gia tốc </w:t>
            </w:r>
            <w:r w:rsidRPr="00A7137C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200" w:dyaOrig="279" w14:anchorId="63FD5DFD">
                <v:shape id="_x0000_i1034" type="#_x0000_t75" style="width:9.75pt;height:13.5pt" o:ole="">
                  <v:imagedata r:id="rId22" o:title=""/>
                </v:shape>
                <o:OLEObject Type="Embed" ProgID="Equation.DSMT4" ShapeID="_x0000_i1034" DrawAspect="Content" ObjectID="_1772276385" r:id="rId23"/>
              </w:object>
            </w:r>
            <w:r w:rsidRPr="00A7137C">
              <w:rPr>
                <w:rFonts w:ascii="Times New Roman" w:hAnsi="Times New Roman" w:cs="Times New Roman"/>
                <w:sz w:val="24"/>
                <w:szCs w:val="24"/>
              </w:rPr>
              <w:t xml:space="preserve"> có độ lớn </w:t>
            </w:r>
            <w:r w:rsidRPr="00A7137C">
              <w:rPr>
                <w:rFonts w:ascii="Times New Roman" w:hAnsi="Times New Roman" w:cs="Times New Roman"/>
                <w:position w:val="-16"/>
                <w:sz w:val="24"/>
                <w:szCs w:val="24"/>
                <w:lang w:val="vi-VN"/>
              </w:rPr>
              <w:object w:dxaOrig="1579" w:dyaOrig="440" w14:anchorId="0A0BB07E">
                <v:shape id="_x0000_i1035" type="#_x0000_t75" style="width:78.75pt;height:21.75pt" o:ole="">
                  <v:imagedata r:id="rId24" o:title=""/>
                </v:shape>
                <o:OLEObject Type="Embed" ProgID="Equation.DSMT4" ShapeID="_x0000_i1035" DrawAspect="Content" ObjectID="_1772276386" r:id="rId25"/>
              </w:object>
            </w:r>
            <w:r w:rsidRPr="00A7137C">
              <w:rPr>
                <w:rFonts w:ascii="Times New Roman" w:hAnsi="Times New Roman" w:cs="Times New Roman"/>
                <w:sz w:val="24"/>
                <w:szCs w:val="24"/>
              </w:rPr>
              <w:t xml:space="preserve">, cùng hướng </w:t>
            </w:r>
            <w:r w:rsidRPr="00A7137C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360" w:dyaOrig="279" w14:anchorId="7D7E95BB">
                <v:shape id="_x0000_i1036" type="#_x0000_t75" style="width:18.75pt;height:13.5pt" o:ole="">
                  <v:imagedata r:id="rId26" o:title=""/>
                </v:shape>
                <o:OLEObject Type="Embed" ProgID="Equation.DSMT4" ShapeID="_x0000_i1036" DrawAspect="Content" ObjectID="_1772276387" r:id="rId27"/>
              </w:object>
            </w:r>
            <w:r w:rsidRPr="00A7137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34" w:type="dxa"/>
          </w:tcPr>
          <w:p w14:paraId="0D97290C" w14:textId="77777777" w:rsidR="0055022E" w:rsidRDefault="0055022E" w:rsidP="008860FC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42DA12B" w14:textId="77777777" w:rsidR="0055022E" w:rsidRDefault="0055022E" w:rsidP="008860FC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7EA0679" w14:textId="77777777" w:rsidR="0055022E" w:rsidRDefault="0055022E" w:rsidP="008860FC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AC61338" w14:textId="6D0F27B6" w:rsidR="00300482" w:rsidRDefault="0055022E" w:rsidP="005502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="00A32A69"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79735D89" w14:textId="59D84AAD" w:rsidR="0055022E" w:rsidRDefault="0055022E" w:rsidP="005502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9B5BD11" w14:textId="2C23166F" w:rsidR="0055022E" w:rsidRDefault="0055022E" w:rsidP="005502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9207152" w14:textId="77777777" w:rsidR="0055022E" w:rsidRDefault="0055022E" w:rsidP="005502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5C02616" w14:textId="64981E0F" w:rsidR="00A32A69" w:rsidRPr="00A03B1E" w:rsidRDefault="00A32A69" w:rsidP="008860FC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4781FEFF" w14:textId="77777777" w:rsidR="00A32A69" w:rsidRPr="00A03B1E" w:rsidRDefault="00A32A69" w:rsidP="008860FC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2FC7E1D2" w14:textId="77777777" w:rsidR="00A32A69" w:rsidRPr="00A03B1E" w:rsidRDefault="00A32A69" w:rsidP="008860FC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A32A69" w:rsidRPr="00A03B1E" w14:paraId="2681206D" w14:textId="77777777" w:rsidTr="0090359E">
        <w:trPr>
          <w:trHeight w:val="1076"/>
        </w:trPr>
        <w:tc>
          <w:tcPr>
            <w:tcW w:w="1309" w:type="dxa"/>
            <w:shd w:val="clear" w:color="auto" w:fill="FFFFFF" w:themeFill="background1"/>
            <w:vAlign w:val="center"/>
          </w:tcPr>
          <w:p w14:paraId="03446C94" w14:textId="6D5FB25A" w:rsidR="00A32A69" w:rsidRPr="00B1311B" w:rsidRDefault="00A32A69" w:rsidP="008860FC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B1311B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  3</w:t>
            </w:r>
          </w:p>
          <w:p w14:paraId="73060E41" w14:textId="77777777" w:rsidR="00A32A69" w:rsidRPr="00B1311B" w:rsidRDefault="00A32A69" w:rsidP="008860FC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B1311B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0,5 điểm)</w:t>
            </w:r>
          </w:p>
        </w:tc>
        <w:tc>
          <w:tcPr>
            <w:tcW w:w="7528" w:type="dxa"/>
            <w:shd w:val="clear" w:color="auto" w:fill="FFFFFF" w:themeFill="background1"/>
          </w:tcPr>
          <w:p w14:paraId="2C87079D" w14:textId="41BF93C5" w:rsidR="00B1311B" w:rsidRPr="00B1311B" w:rsidRDefault="00300482" w:rsidP="00B1311B">
            <w:pPr>
              <w:shd w:val="clear" w:color="auto" w:fill="FFFFFF" w:themeFill="background1"/>
              <w:spacing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B1311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/>
                  <w:sz w:val="26"/>
                  <w:szCs w:val="26"/>
                  <w:lang w:val="en-ZW" w:eastAsia="en-ZW"/>
                </w:rPr>
                <w:br/>
              </m:r>
            </m:oMath>
            <m:oMathPara>
              <m:oMath>
                <m:r>
                  <w:rPr>
                    <w:rFonts w:ascii="Cambria Math" w:eastAsia="Calibri" w:hAnsi="Cambria Math" w:cs="Times New Roman"/>
                    <w:color w:val="000000"/>
                    <w:sz w:val="26"/>
                    <w:szCs w:val="26"/>
                    <w:lang w:val="en-ZW" w:eastAsia="en-ZW"/>
                  </w:rPr>
                  <m:t>P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6"/>
                        <w:szCs w:val="26"/>
                        <w:lang w:val="en-ZW" w:eastAsia="en-ZW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color w:val="000000"/>
                            <w:sz w:val="26"/>
                            <w:szCs w:val="26"/>
                            <w:lang w:val="en-ZW" w:eastAsia="en-ZW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6"/>
                            <w:szCs w:val="26"/>
                            <w:lang w:val="en-ZW" w:eastAsia="en-ZW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6"/>
                            <w:szCs w:val="26"/>
                            <w:lang w:val="en-ZW" w:eastAsia="en-ZW"/>
                          </w:rPr>
                          <m:t>ci</m:t>
                        </m:r>
                      </m:sub>
                    </m:sSub>
                  </m:num>
                  <m:den>
                    <m:r>
                      <w:rPr>
                        <w:rFonts w:ascii="Cambria Math" w:eastAsia="Calibri" w:hAnsi="Cambria Math" w:cs="Times New Roman"/>
                        <w:color w:val="000000"/>
                        <w:sz w:val="26"/>
                        <w:szCs w:val="26"/>
                        <w:lang w:val="en-ZW" w:eastAsia="en-ZW"/>
                      </w:rPr>
                      <m:t>H</m:t>
                    </m:r>
                  </m:den>
                </m:f>
                <m:r>
                  <w:rPr>
                    <w:rFonts w:ascii="Cambria Math" w:eastAsia="Calibri" w:hAnsi="Cambria Math" w:cs="Times New Roman"/>
                    <w:color w:val="000000"/>
                    <w:sz w:val="26"/>
                    <w:szCs w:val="26"/>
                    <w:lang w:val="en-ZW" w:eastAsia="en-ZW"/>
                  </w:rPr>
                  <m:t>⇒mgh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6"/>
                        <w:szCs w:val="26"/>
                        <w:lang w:val="en-ZW" w:eastAsia="en-ZW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color w:val="000000"/>
                            <w:sz w:val="26"/>
                            <w:szCs w:val="26"/>
                            <w:lang w:val="en-ZW" w:eastAsia="en-ZW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6"/>
                            <w:szCs w:val="26"/>
                            <w:lang w:val="en-ZW" w:eastAsia="en-ZW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6"/>
                            <w:szCs w:val="26"/>
                            <w:lang w:val="en-ZW" w:eastAsia="en-ZW"/>
                          </w:rPr>
                          <m:t>ci</m:t>
                        </m:r>
                      </m:sub>
                    </m:sSub>
                  </m:num>
                  <m:den>
                    <m:r>
                      <w:rPr>
                        <w:rFonts w:ascii="Cambria Math" w:eastAsia="Calibri" w:hAnsi="Cambria Math" w:cs="Times New Roman"/>
                        <w:color w:val="000000"/>
                        <w:sz w:val="26"/>
                        <w:szCs w:val="26"/>
                        <w:lang w:val="en-ZW" w:eastAsia="en-ZW"/>
                      </w:rPr>
                      <m:t>H</m:t>
                    </m:r>
                  </m:den>
                </m:f>
                <m:r>
                  <w:rPr>
                    <w:rFonts w:ascii="Cambria Math" w:eastAsia="Calibri" w:hAnsi="Cambria Math" w:cs="Times New Roman"/>
                    <w:color w:val="000000"/>
                    <w:sz w:val="26"/>
                    <w:szCs w:val="26"/>
                    <w:lang w:val="en-ZW" w:eastAsia="en-ZW"/>
                  </w:rPr>
                  <m:t>⇒m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6"/>
                        <w:szCs w:val="26"/>
                        <w:lang w:val="en-ZW" w:eastAsia="en-ZW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color w:val="000000"/>
                            <w:sz w:val="26"/>
                            <w:szCs w:val="26"/>
                            <w:lang w:val="en-ZW" w:eastAsia="en-ZW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6"/>
                            <w:szCs w:val="26"/>
                            <w:lang w:val="en-ZW" w:eastAsia="en-ZW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6"/>
                            <w:szCs w:val="26"/>
                            <w:lang w:val="en-ZW" w:eastAsia="en-ZW"/>
                          </w:rPr>
                          <m:t>ci</m:t>
                        </m:r>
                      </m:sub>
                    </m:sSub>
                  </m:num>
                  <m:den>
                    <m:r>
                      <w:rPr>
                        <w:rFonts w:ascii="Cambria Math" w:eastAsia="Calibri" w:hAnsi="Cambria Math" w:cs="Times New Roman"/>
                        <w:color w:val="000000"/>
                        <w:sz w:val="26"/>
                        <w:szCs w:val="26"/>
                        <w:lang w:val="en-ZW" w:eastAsia="en-ZW"/>
                      </w:rPr>
                      <m:t>hg.H</m:t>
                    </m:r>
                  </m:den>
                </m:f>
                <m:r>
                  <w:rPr>
                    <w:rFonts w:ascii="Cambria Math" w:eastAsia="Calibri" w:hAnsi="Cambria Math" w:cs="Times New Roman"/>
                    <w:color w:val="000000"/>
                    <w:sz w:val="26"/>
                    <w:szCs w:val="26"/>
                    <w:lang w:val="en-ZW" w:eastAsia="en-ZW"/>
                  </w:rPr>
                  <m:t>⇒m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6"/>
                        <w:szCs w:val="26"/>
                        <w:lang w:val="en-ZW" w:eastAsia="en-ZW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color w:val="000000"/>
                        <w:sz w:val="26"/>
                        <w:szCs w:val="26"/>
                        <w:lang w:val="en-ZW" w:eastAsia="en-ZW"/>
                      </w:rPr>
                      <m:t>2.1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color w:val="000000"/>
                            <w:sz w:val="26"/>
                            <w:szCs w:val="26"/>
                            <w:lang w:val="en-ZW" w:eastAsia="en-ZW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6"/>
                            <w:szCs w:val="26"/>
                            <w:lang w:val="en-ZW" w:eastAsia="en-ZW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6"/>
                            <w:szCs w:val="26"/>
                            <w:lang w:val="en-ZW" w:eastAsia="en-ZW"/>
                          </w:rPr>
                          <m:t>8</m:t>
                        </m:r>
                      </m:sup>
                    </m:sSup>
                  </m:num>
                  <m:den>
                    <m:r>
                      <w:rPr>
                        <w:rFonts w:ascii="Cambria Math" w:eastAsia="Calibri" w:hAnsi="Cambria Math" w:cs="Times New Roman"/>
                        <w:color w:val="000000"/>
                        <w:sz w:val="26"/>
                        <w:szCs w:val="26"/>
                        <w:lang w:val="en-ZW" w:eastAsia="en-ZW"/>
                      </w:rPr>
                      <m:t>100.0,8.10</m:t>
                    </m:r>
                  </m:den>
                </m:f>
                <m:r>
                  <w:rPr>
                    <w:rFonts w:ascii="Cambria Math" w:eastAsia="Calibri" w:hAnsi="Cambria Math" w:cs="Times New Roman"/>
                    <w:color w:val="000000"/>
                    <w:sz w:val="26"/>
                    <w:szCs w:val="26"/>
                    <w:lang w:val="en-ZW" w:eastAsia="en-ZW"/>
                  </w:rPr>
                  <m:t>=25.1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6"/>
                        <w:szCs w:val="26"/>
                        <w:lang w:val="en-ZW" w:eastAsia="en-ZW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/>
                        <w:sz w:val="26"/>
                        <w:szCs w:val="26"/>
                        <w:lang w:val="en-ZW" w:eastAsia="en-ZW"/>
                      </w:rPr>
                      <m:t>0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/>
                        <w:sz w:val="26"/>
                        <w:szCs w:val="26"/>
                        <w:lang w:val="en-ZW" w:eastAsia="en-ZW"/>
                      </w:rPr>
                      <m:t>4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color w:val="000000"/>
                    <w:sz w:val="26"/>
                    <w:szCs w:val="26"/>
                    <w:lang w:val="en-ZW" w:eastAsia="en-ZW"/>
                  </w:rPr>
                  <m:t>kg</m:t>
                </m:r>
              </m:oMath>
            </m:oMathPara>
          </w:p>
          <w:p w14:paraId="4E14ED6D" w14:textId="10B852BA" w:rsidR="00A6230D" w:rsidRPr="00B1311B" w:rsidRDefault="00D93F16" w:rsidP="0090359E">
            <w:pPr>
              <w:shd w:val="clear" w:color="auto" w:fill="FFFFFF" w:themeFill="background1"/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a biết 2</w:t>
            </w:r>
            <w:r w:rsidR="00B1311B" w:rsidRPr="00B1311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.10</w:t>
            </w:r>
            <w:r w:rsidR="00B1311B" w:rsidRPr="00B1311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</w:rPr>
              <w:t>4</w:t>
            </w:r>
            <w:r w:rsidR="00B1311B" w:rsidRPr="00B1311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kg nước tương ứng với 25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</w:t>
            </w:r>
            <w:r w:rsidR="00B1311B" w:rsidRPr="00B1311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</w:t>
            </w:r>
            <w:r w:rsidR="00B1311B" w:rsidRPr="00B1311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</w:rPr>
              <w:t>3</w:t>
            </w:r>
            <w:r w:rsidR="00B1311B" w:rsidRPr="00B1311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nước. Vậy lưu lượng nước trong đường ống là 25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</w:t>
            </w:r>
            <w:r w:rsidR="00B1311B" w:rsidRPr="00B1311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</w:t>
            </w:r>
            <w:r w:rsidR="00B1311B" w:rsidRPr="00B1311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</w:rPr>
              <w:t>3</w:t>
            </w:r>
            <w:r w:rsidR="00B1311B" w:rsidRPr="00B1311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/giây.</w:t>
            </w:r>
          </w:p>
        </w:tc>
        <w:tc>
          <w:tcPr>
            <w:tcW w:w="1134" w:type="dxa"/>
          </w:tcPr>
          <w:p w14:paraId="025C489A" w14:textId="77777777" w:rsidR="00494988" w:rsidRDefault="00494988" w:rsidP="00494988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9F2C176" w14:textId="77777777" w:rsidR="00B1311B" w:rsidRDefault="00B1311B" w:rsidP="00494988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52E91F5" w14:textId="344E467C" w:rsidR="00300482" w:rsidRDefault="00A32A69" w:rsidP="00494988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7747A47A" w14:textId="77777777" w:rsidR="00494988" w:rsidRDefault="00494988" w:rsidP="00494988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0401C0E" w14:textId="7DAE76DA" w:rsidR="00494988" w:rsidRPr="00A03B1E" w:rsidRDefault="00494988" w:rsidP="00F457E1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A32A69" w:rsidRPr="00A03B1E" w14:paraId="7A17C8CC" w14:textId="77777777" w:rsidTr="0090359E">
        <w:trPr>
          <w:trHeight w:val="1690"/>
        </w:trPr>
        <w:tc>
          <w:tcPr>
            <w:tcW w:w="1309" w:type="dxa"/>
            <w:vAlign w:val="center"/>
          </w:tcPr>
          <w:p w14:paraId="42C5B92F" w14:textId="4A14CEA4" w:rsidR="00A32A69" w:rsidRPr="00A03B1E" w:rsidRDefault="00A32A69" w:rsidP="008860FC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Câu </w:t>
            </w:r>
            <w:r w:rsidR="007E627A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4</w:t>
            </w:r>
          </w:p>
          <w:p w14:paraId="365E13C5" w14:textId="77777777" w:rsidR="00A32A69" w:rsidRPr="00A03B1E" w:rsidRDefault="00A32A69" w:rsidP="008860FC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0,5 điểm)</w:t>
            </w:r>
          </w:p>
        </w:tc>
        <w:tc>
          <w:tcPr>
            <w:tcW w:w="7528" w:type="dxa"/>
          </w:tcPr>
          <w:p w14:paraId="1EDFE0B1" w14:textId="77777777" w:rsidR="00B1311B" w:rsidRDefault="00D03FA1" w:rsidP="00B1311B">
            <w:pPr>
              <w:shd w:val="clear" w:color="auto" w:fill="FFFFFF" w:themeFill="background1"/>
              <w:spacing w:line="276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6"/>
              </w:rPr>
              <w:t xml:space="preserve"> </w:t>
            </w:r>
            <w:r w:rsidR="00B1311B" w:rsidRPr="00B1311B">
              <w:rPr>
                <w:rFonts w:eastAsia="Times New Roman" w:cs="Times New Roman"/>
                <w:sz w:val="26"/>
                <w:szCs w:val="26"/>
              </w:rPr>
              <w:t>+ Theo điều kiện cân bằng của Momen lực:</w:t>
            </w:r>
          </w:p>
          <w:p w14:paraId="0F8BF741" w14:textId="2B600D02" w:rsidR="00B1311B" w:rsidRPr="00B1311B" w:rsidRDefault="00B1311B" w:rsidP="00B1311B">
            <w:pPr>
              <w:shd w:val="clear" w:color="auto" w:fill="FFFFFF" w:themeFill="background1"/>
              <w:spacing w:line="276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B1311B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M</m:t>
                  </m:r>
                </m:e>
                <m:sub>
                  <m:acc>
                    <m:accPr>
                      <m:chr m:val="⃗"/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F</m:t>
                      </m:r>
                    </m:e>
                  </m:acc>
                </m:sub>
              </m:sSub>
              <m:r>
                <w:rPr>
                  <w:rFonts w:ascii="Cambria Math" w:eastAsia="Times New Roman" w:cs="Times New Roman"/>
                  <w:sz w:val="26"/>
                  <w:szCs w:val="26"/>
                </w:rPr>
                <m:t>=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M</m:t>
                  </m:r>
                </m:e>
                <m:sub>
                  <m:acc>
                    <m:accPr>
                      <m:chr m:val="⃗"/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P</m:t>
                      </m:r>
                    </m:e>
                  </m:acc>
                </m:sub>
              </m:sSub>
              <m:r>
                <w:rPr>
                  <w:rFonts w:ascii="Cambria Math" w:eastAsia="Times New Roman" w:hAnsi="Cambria Math" w:cs="Cambria Math"/>
                  <w:sz w:val="26"/>
                  <w:szCs w:val="26"/>
                </w:rPr>
                <m:t>⇒</m:t>
              </m:r>
              <m:r>
                <w:rPr>
                  <w:rFonts w:ascii="Cambria Math" w:eastAsia="Times New Roman" w:cs="Times New Roman"/>
                  <w:sz w:val="26"/>
                  <w:szCs w:val="26"/>
                </w:rPr>
                <m:t>F.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d</m:t>
                  </m:r>
                </m:e>
                <m:sub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F</m:t>
                  </m:r>
                </m:sub>
              </m:sSub>
              <m:r>
                <w:rPr>
                  <w:rFonts w:ascii="Cambria Math" w:eastAsia="Times New Roman" w:cs="Times New Roman"/>
                  <w:sz w:val="26"/>
                  <w:szCs w:val="26"/>
                </w:rPr>
                <m:t>=P.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d</m:t>
                  </m:r>
                </m:e>
                <m:sub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P</m:t>
                  </m:r>
                </m:sub>
              </m:sSub>
            </m:oMath>
            <w:r w:rsidRPr="00B1311B">
              <w:rPr>
                <w:rFonts w:eastAsia="Times New Roman" w:cs="Times New Roman"/>
                <w:sz w:val="26"/>
                <w:szCs w:val="26"/>
              </w:rPr>
              <w:t xml:space="preserve"> </w:t>
            </w:r>
          </w:p>
          <w:p w14:paraId="07993A41" w14:textId="77777777" w:rsidR="00B1311B" w:rsidRPr="00B1311B" w:rsidRDefault="00B1311B" w:rsidP="00B1311B">
            <w:pPr>
              <w:shd w:val="clear" w:color="auto" w:fill="FFFFFF" w:themeFill="background1"/>
              <w:spacing w:line="276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B1311B">
              <w:rPr>
                <w:rFonts w:eastAsia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57728" behindDoc="0" locked="0" layoutInCell="1" allowOverlap="1" wp14:anchorId="103D8F38" wp14:editId="434964D3">
                  <wp:simplePos x="0" y="0"/>
                  <wp:positionH relativeFrom="margin">
                    <wp:align>right</wp:align>
                  </wp:positionH>
                  <wp:positionV relativeFrom="paragraph">
                    <wp:posOffset>12065</wp:posOffset>
                  </wp:positionV>
                  <wp:extent cx="1692910" cy="1910080"/>
                  <wp:effectExtent l="0" t="0" r="2540" b="0"/>
                  <wp:wrapSquare wrapText="bothSides"/>
                  <wp:docPr id="1" name="Picture 1" descr="n106 zalo Ta Nha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8" name="Picture 438" descr="n106 zalo Ta Nham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537" t="1270" r="14578" b="3677"/>
                          <a:stretch/>
                        </pic:blipFill>
                        <pic:spPr bwMode="auto">
                          <a:xfrm>
                            <a:off x="0" y="0"/>
                            <a:ext cx="1692910" cy="1910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B1311B">
              <w:rPr>
                <w:rFonts w:eastAsia="Times New Roman" w:cs="Times New Roman"/>
                <w:sz w:val="26"/>
                <w:szCs w:val="26"/>
              </w:rPr>
              <w:t xml:space="preserve">+ Với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d</m:t>
                  </m:r>
                </m:e>
                <m:sub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F</m:t>
                  </m:r>
                </m:sub>
              </m:sSub>
              <m:r>
                <w:rPr>
                  <w:rFonts w:ascii="Cambria Math" w:eastAsia="Times New Roman" w:cs="Times New Roman"/>
                  <w:sz w:val="26"/>
                  <w:szCs w:val="26"/>
                </w:rPr>
                <m:t>=R</m:t>
              </m:r>
              <m:r>
                <w:rPr>
                  <w:rFonts w:ascii="Cambria Math" w:eastAsia="Times New Roman" w:cs="Times New Roman"/>
                  <w:sz w:val="26"/>
                  <w:szCs w:val="26"/>
                </w:rPr>
                <m:t>-</m:t>
              </m:r>
              <m:r>
                <w:rPr>
                  <w:rFonts w:ascii="Cambria Math" w:eastAsia="Times New Roman" w:hAnsi="Cambria Math" w:cs="Cambria Math"/>
                  <w:sz w:val="26"/>
                  <w:szCs w:val="26"/>
                </w:rPr>
                <m:t>h</m:t>
              </m:r>
              <m:r>
                <w:rPr>
                  <w:rFonts w:ascii="Cambria Math" w:eastAsia="Times New Roman" w:cs="Times New Roman"/>
                  <w:sz w:val="26"/>
                  <w:szCs w:val="26"/>
                </w:rPr>
                <m:t>;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d</m:t>
                  </m:r>
                </m:e>
                <m:sub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P</m:t>
                  </m:r>
                </m:sub>
              </m:sSub>
              <m:r>
                <w:rPr>
                  <w:rFonts w:ascii="Cambria Math" w:eastAsia="Times New Roman" w:cs="Times New Roman"/>
                  <w:sz w:val="26"/>
                  <w:szCs w:val="26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F</m:t>
                      </m:r>
                    </m:sub>
                    <m:sup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bSup>
                </m:e>
              </m:rad>
              <m:r>
                <w:rPr>
                  <w:rFonts w:ascii="Cambria Math" w:eastAsia="Times New Roman" w:cs="Times New Roman"/>
                  <w:sz w:val="26"/>
                  <w:szCs w:val="26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cs="Times New Roman"/>
                              <w:sz w:val="26"/>
                              <w:szCs w:val="26"/>
                            </w:rPr>
                            <m:t>R</m:t>
                          </m:r>
                          <m:r>
                            <w:rPr>
                              <w:rFonts w:ascii="Cambria Math" w:eastAsia="Times New Roman" w:cs="Times New Roman"/>
                              <w:sz w:val="26"/>
                              <w:szCs w:val="26"/>
                            </w:rPr>
                            <m:t>-</m:t>
                          </m:r>
                          <m:r>
                            <w:rPr>
                              <w:rFonts w:ascii="Cambria Math" w:eastAsia="Times New Roman" w:hAnsi="Cambria Math" w:cs="Cambria Math"/>
                              <w:sz w:val="26"/>
                              <w:szCs w:val="26"/>
                            </w:rPr>
                            <m:t>h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e>
              </m:rad>
            </m:oMath>
            <w:r w:rsidRPr="00B1311B">
              <w:rPr>
                <w:rFonts w:eastAsia="Times New Roman" w:cs="Times New Roman"/>
                <w:sz w:val="26"/>
                <w:szCs w:val="26"/>
              </w:rPr>
              <w:t xml:space="preserve"> </w:t>
            </w:r>
          </w:p>
          <w:p w14:paraId="1C5C8796" w14:textId="77777777" w:rsidR="00B1311B" w:rsidRPr="00B1311B" w:rsidRDefault="00B1311B" w:rsidP="00B1311B">
            <w:pPr>
              <w:shd w:val="clear" w:color="auto" w:fill="FFFFFF" w:themeFill="background1"/>
              <w:spacing w:line="276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B1311B">
              <w:rPr>
                <w:rFonts w:eastAsia="Times New Roman" w:cs="Times New Roman"/>
                <w:sz w:val="26"/>
                <w:szCs w:val="26"/>
              </w:rPr>
              <w:t xml:space="preserve">+ Theo bài ra ta có: F = P </w:t>
            </w:r>
            <m:oMath>
              <m:r>
                <w:rPr>
                  <w:rFonts w:ascii="Cambria Math" w:eastAsia="Times New Roman" w:hAnsi="Cambria Math" w:cs="Cambria Math"/>
                  <w:sz w:val="26"/>
                  <w:szCs w:val="26"/>
                </w:rPr>
                <m:t>⇒</m:t>
              </m:r>
              <m:r>
                <w:rPr>
                  <w:rFonts w:ascii="Cambria Math" w:eastAsia="Times New Roman" w:cs="Times New Roman"/>
                  <w:sz w:val="26"/>
                  <w:szCs w:val="26"/>
                </w:rPr>
                <m:t>R</m:t>
              </m:r>
              <m:r>
                <w:rPr>
                  <w:rFonts w:ascii="Cambria Math" w:eastAsia="Times New Roman" w:cs="Times New Roman"/>
                  <w:sz w:val="26"/>
                  <w:szCs w:val="26"/>
                </w:rPr>
                <m:t>-</m:t>
              </m:r>
              <m:r>
                <w:rPr>
                  <w:rFonts w:ascii="Cambria Math" w:eastAsia="Times New Roman" w:hAnsi="Cambria Math" w:cs="Cambria Math"/>
                  <w:sz w:val="26"/>
                  <w:szCs w:val="26"/>
                </w:rPr>
                <m:t>h</m:t>
              </m:r>
              <m:r>
                <w:rPr>
                  <w:rFonts w:ascii="Cambria Math" w:eastAsia="Times New Roman" w:cs="Times New Roman"/>
                  <w:sz w:val="26"/>
                  <w:szCs w:val="26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cs="Times New Roman"/>
                              <w:sz w:val="26"/>
                              <w:szCs w:val="26"/>
                            </w:rPr>
                            <m:t>R</m:t>
                          </m:r>
                          <m:r>
                            <w:rPr>
                              <w:rFonts w:ascii="Cambria Math" w:eastAsia="Times New Roman" w:cs="Times New Roman"/>
                              <w:sz w:val="26"/>
                              <w:szCs w:val="26"/>
                            </w:rPr>
                            <m:t>-</m:t>
                          </m:r>
                          <m:r>
                            <w:rPr>
                              <w:rFonts w:ascii="Cambria Math" w:eastAsia="Times New Roman" w:hAnsi="Cambria Math" w:cs="Cambria Math"/>
                              <w:sz w:val="26"/>
                              <w:szCs w:val="26"/>
                            </w:rPr>
                            <m:t>h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e>
              </m:rad>
            </m:oMath>
          </w:p>
          <w:p w14:paraId="24CA5345" w14:textId="77777777" w:rsidR="00B1311B" w:rsidRPr="00B1311B" w:rsidRDefault="00B1311B" w:rsidP="00B1311B">
            <w:pPr>
              <w:shd w:val="clear" w:color="auto" w:fill="FFFFFF" w:themeFill="background1"/>
              <w:spacing w:line="276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m:oMath>
              <m:r>
                <w:rPr>
                  <w:rFonts w:ascii="Cambria Math" w:eastAsia="Times New Roman" w:hAnsi="Cambria Math" w:cs="Cambria Math"/>
                  <w:sz w:val="26"/>
                  <w:szCs w:val="26"/>
                </w:rPr>
                <m:t>⇒</m:t>
              </m:r>
              <m:r>
                <w:rPr>
                  <w:rFonts w:ascii="Cambria Math" w:eastAsia="Times New Roman" w:cs="Times New Roman"/>
                  <w:sz w:val="26"/>
                  <w:szCs w:val="26"/>
                </w:rPr>
                <m:t>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R</m:t>
                      </m:r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-</m:t>
                      </m:r>
                      <m:r>
                        <w:rPr>
                          <w:rFonts w:ascii="Cambria Math" w:eastAsia="Times New Roman" w:hAnsi="Cambria Math" w:cs="Cambria Math"/>
                          <w:sz w:val="26"/>
                          <w:szCs w:val="26"/>
                        </w:rPr>
                        <m:t>h</m:t>
                      </m:r>
                    </m:e>
                  </m:d>
                </m:e>
                <m:sup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="Times New Roman" w:cs="Times New Roman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R</m:t>
                  </m:r>
                </m:e>
                <m:sup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2</m:t>
                  </m:r>
                </m:sup>
              </m:sSup>
            </m:oMath>
            <w:r w:rsidRPr="00B1311B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="Times New Roman" w:hAnsi="Cambria Math" w:cs="Cambria Math"/>
                  <w:sz w:val="26"/>
                  <w:szCs w:val="26"/>
                </w:rPr>
                <m:t>⇒</m:t>
              </m:r>
              <m:d>
                <m:dPr>
                  <m:begChr m:val="["/>
                  <m:endChr m:val=""/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&amp;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cs="Times New Roman"/>
                              <w:sz w:val="26"/>
                              <w:szCs w:val="26"/>
                            </w:rPr>
                            <m:t>2</m:t>
                          </m:r>
                        </m:e>
                      </m:rad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cs="Times New Roman"/>
                              <w:sz w:val="26"/>
                              <w:szCs w:val="26"/>
                            </w:rPr>
                            <m:t>R</m:t>
                          </m:r>
                          <m:r>
                            <w:rPr>
                              <w:rFonts w:ascii="Cambria Math" w:eastAsia="Times New Roman" w:cs="Times New Roman"/>
                              <w:sz w:val="26"/>
                              <w:szCs w:val="26"/>
                            </w:rPr>
                            <m:t>-</m:t>
                          </m:r>
                          <m:r>
                            <w:rPr>
                              <w:rFonts w:ascii="Cambria Math" w:eastAsia="Times New Roman" w:hAnsi="Cambria Math" w:cs="Cambria Math"/>
                              <w:sz w:val="26"/>
                              <w:szCs w:val="26"/>
                            </w:rPr>
                            <m:t>h</m:t>
                          </m:r>
                        </m:e>
                      </m:d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=R</m:t>
                      </m:r>
                    </m:e>
                    <m:e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&amp;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cs="Times New Roman"/>
                              <w:sz w:val="26"/>
                              <w:szCs w:val="26"/>
                            </w:rPr>
                            <m:t>2</m:t>
                          </m:r>
                        </m:e>
                      </m:rad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cs="Times New Roman"/>
                              <w:sz w:val="26"/>
                              <w:szCs w:val="26"/>
                            </w:rPr>
                            <m:t>R</m:t>
                          </m:r>
                          <m:r>
                            <w:rPr>
                              <w:rFonts w:ascii="Cambria Math" w:eastAsia="Times New Roman" w:cs="Times New Roman"/>
                              <w:sz w:val="26"/>
                              <w:szCs w:val="26"/>
                            </w:rPr>
                            <m:t>-</m:t>
                          </m:r>
                          <m:r>
                            <w:rPr>
                              <w:rFonts w:ascii="Cambria Math" w:eastAsia="Times New Roman" w:hAnsi="Cambria Math" w:cs="Cambria Math"/>
                              <w:sz w:val="26"/>
                              <w:szCs w:val="26"/>
                            </w:rPr>
                            <m:t>h</m:t>
                          </m:r>
                        </m:e>
                      </m:d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=</m:t>
                      </m:r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-</m:t>
                      </m:r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R</m:t>
                      </m:r>
                    </m:e>
                  </m:eqArr>
                </m:e>
              </m:d>
            </m:oMath>
          </w:p>
          <w:p w14:paraId="3DA21FE8" w14:textId="569DC96F" w:rsidR="00494988" w:rsidRPr="00494988" w:rsidRDefault="00B1311B" w:rsidP="0090359E">
            <w:pPr>
              <w:shd w:val="clear" w:color="auto" w:fill="FFFFFF" w:themeFill="background1"/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6"/>
              </w:rPr>
            </w:pPr>
            <m:oMathPara>
              <m:oMath>
                <m:r>
                  <w:rPr>
                    <w:rFonts w:ascii="Cambria Math" w:eastAsia="Times New Roman" w:hAnsi="Cambria Math" w:cs="Cambria Math"/>
                    <w:sz w:val="26"/>
                    <w:szCs w:val="26"/>
                  </w:rPr>
                  <m:t>⇒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eastAsia="Times New Roman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6"/>
                            <w:szCs w:val="26"/>
                          </w:rPr>
                        </m:ctrlPr>
                      </m:eqArrPr>
                      <m:e>
                        <m:r>
                          <w:rPr>
                            <w:rFonts w:ascii="Cambria Math" w:eastAsia="Times New Roman" w:cs="Times New Roman"/>
                            <w:sz w:val="26"/>
                            <w:szCs w:val="26"/>
                          </w:rPr>
                          <m:t>&amp;</m:t>
                        </m:r>
                        <m:r>
                          <w:rPr>
                            <w:rFonts w:ascii="Cambria Math" w:eastAsia="Times New Roman" w:hAnsi="Cambria Math" w:cs="Cambria Math"/>
                            <w:sz w:val="26"/>
                            <w:szCs w:val="26"/>
                          </w:rPr>
                          <m:t>h</m:t>
                        </m:r>
                        <m:r>
                          <w:rPr>
                            <w:rFonts w:ascii="Cambria Math" w:eastAsia="Times New Roman" w:cs="Times New Roman"/>
                            <w:sz w:val="26"/>
                            <w:szCs w:val="26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Times New Roman" w:cs="Times New Roman"/>
                                <w:sz w:val="26"/>
                                <w:szCs w:val="26"/>
                              </w:rPr>
                              <m:t>R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dPr>
                              <m:e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i/>
                                        <w:sz w:val="26"/>
                                        <w:szCs w:val="26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eastAsia="Times New Roman" w:cs="Times New Roman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eastAsia="Times New Roman" w:cs="Times New Roman"/>
                                    <w:sz w:val="26"/>
                                    <w:szCs w:val="26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="Times New Roman" w:cs="Times New Roman"/>
                                    <w:sz w:val="26"/>
                                    <w:szCs w:val="26"/>
                                  </w:rPr>
                                  <m:t>1</m:t>
                                </m:r>
                              </m:e>
                            </m:d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eastAsia="Times New Roman" w:cs="Times New Roman"/>
                                    <w:sz w:val="26"/>
                                    <w:szCs w:val="26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  <m:r>
                          <w:rPr>
                            <w:rFonts w:ascii="Cambria Math" w:eastAsia="Times New Roman" w:cs="Times New Roman"/>
                            <w:sz w:val="26"/>
                            <w:szCs w:val="26"/>
                          </w:rPr>
                          <m:t>=8,79cm</m:t>
                        </m:r>
                      </m:e>
                      <m:e>
                        <m:r>
                          <w:rPr>
                            <w:rFonts w:ascii="Cambria Math" w:eastAsia="Times New Roman" w:cs="Times New Roman"/>
                            <w:sz w:val="26"/>
                            <w:szCs w:val="26"/>
                          </w:rPr>
                          <m:t>&amp;</m:t>
                        </m:r>
                        <m:r>
                          <w:rPr>
                            <w:rFonts w:ascii="Cambria Math" w:eastAsia="Times New Roman" w:hAnsi="Cambria Math" w:cs="Cambria Math"/>
                            <w:sz w:val="26"/>
                            <w:szCs w:val="26"/>
                          </w:rPr>
                          <m:t>h</m:t>
                        </m:r>
                        <m:r>
                          <w:rPr>
                            <w:rFonts w:ascii="Cambria Math" w:eastAsia="Times New Roman" w:cs="Times New Roman"/>
                            <w:sz w:val="26"/>
                            <w:szCs w:val="26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Times New Roman" w:cs="Times New Roman"/>
                                <w:sz w:val="26"/>
                                <w:szCs w:val="26"/>
                              </w:rPr>
                              <m:t>R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dPr>
                              <m:e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i/>
                                        <w:sz w:val="26"/>
                                        <w:szCs w:val="26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eastAsia="Times New Roman" w:cs="Times New Roman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eastAsia="Times New Roman" w:cs="Times New Roman"/>
                                    <w:sz w:val="26"/>
                                    <w:szCs w:val="26"/>
                                  </w:rPr>
                                  <m:t>+1</m:t>
                                </m:r>
                              </m:e>
                            </m:d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eastAsia="Times New Roman" w:cs="Times New Roman"/>
                                    <w:sz w:val="26"/>
                                    <w:szCs w:val="26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  <m:r>
                          <w:rPr>
                            <w:rFonts w:ascii="Cambria Math" w:eastAsia="Times New Roman" w:cs="Times New Roman"/>
                            <w:sz w:val="26"/>
                            <w:szCs w:val="26"/>
                          </w:rPr>
                          <m:t>=51,213</m:t>
                        </m:r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cs="Times New Roman"/>
                                <w:sz w:val="26"/>
                                <w:szCs w:val="26"/>
                              </w:rPr>
                              <m:t>cm</m:t>
                            </m:r>
                          </m:e>
                        </m:d>
                        <m:r>
                          <w:rPr>
                            <w:rFonts w:ascii="Cambria Math" w:eastAsia="Times New Roman" w:cs="Times New Roman"/>
                            <w:sz w:val="26"/>
                            <w:szCs w:val="26"/>
                          </w:rPr>
                          <m:t>&gt;15cm</m:t>
                        </m:r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cs="Times New Roman"/>
                                <w:sz w:val="26"/>
                                <w:szCs w:val="26"/>
                              </w:rPr>
                              <m:t>loai</m:t>
                            </m:r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1134" w:type="dxa"/>
          </w:tcPr>
          <w:p w14:paraId="14B40B73" w14:textId="37EC81A9" w:rsidR="008F7C16" w:rsidRDefault="008F7C16" w:rsidP="00494988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3F85714" w14:textId="77777777" w:rsidR="00B1311B" w:rsidRDefault="00B1311B" w:rsidP="008860FC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E19C9B0" w14:textId="77777777" w:rsidR="00B1311B" w:rsidRDefault="00B1311B" w:rsidP="008860FC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55E15CD" w14:textId="1931947A" w:rsidR="00A32A69" w:rsidRPr="00A03B1E" w:rsidRDefault="00A32A69" w:rsidP="008860FC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3EE7DB87" w14:textId="77777777" w:rsidR="00F023FA" w:rsidRDefault="00F023FA" w:rsidP="002C5DE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19AACAA" w14:textId="5E5B35B5" w:rsidR="00F023FA" w:rsidRDefault="00F023FA" w:rsidP="002C5DE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C28599C" w14:textId="6302B559" w:rsidR="00B1311B" w:rsidRDefault="00B1311B" w:rsidP="002C5DE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9F404F3" w14:textId="216ED484" w:rsidR="00B1311B" w:rsidRDefault="00B1311B" w:rsidP="002C5DE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3DB97B5" w14:textId="0A57C6BC" w:rsidR="00B1311B" w:rsidRDefault="00B1311B" w:rsidP="002C5DE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46FD4D0" w14:textId="31442A72" w:rsidR="00B1311B" w:rsidRDefault="00B1311B" w:rsidP="002C5DE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F1D2D0F" w14:textId="77777777" w:rsidR="00B1311B" w:rsidRDefault="00B1311B" w:rsidP="002C5DE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5773ACD" w14:textId="5FDD8DED" w:rsidR="00A32A69" w:rsidRPr="00A03B1E" w:rsidRDefault="00A32A69" w:rsidP="002C5DE9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</w:t>
            </w:r>
            <w:r w:rsidR="002C5DE9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</w:t>
            </w:r>
          </w:p>
        </w:tc>
      </w:tr>
    </w:tbl>
    <w:p w14:paraId="1D090216" w14:textId="77777777" w:rsidR="00970F39" w:rsidRDefault="00970F39" w:rsidP="0090359E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42C4C634" w14:textId="77777777" w:rsidR="00970F39" w:rsidRDefault="00970F39" w:rsidP="0090359E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</w:p>
    <w:p w14:paraId="7E06D668" w14:textId="7DA1C9B9" w:rsidR="00970F39" w:rsidRDefault="00970F39" w:rsidP="0090359E">
      <w:pPr>
        <w:widowControl w:val="0"/>
        <w:spacing w:before="20" w:after="80" w:line="240" w:lineRule="auto"/>
        <w:rPr>
          <w:rFonts w:cs="Times New Roman"/>
          <w:b/>
          <w:color w:val="000000" w:themeColor="text1"/>
          <w:sz w:val="26"/>
          <w:szCs w:val="26"/>
        </w:rPr>
      </w:pPr>
      <w:r w:rsidRPr="0090359E">
        <w:rPr>
          <w:rFonts w:cs="Times New Roman"/>
          <w:b/>
          <w:bCs/>
          <w:color w:val="000000" w:themeColor="text1"/>
          <w:sz w:val="26"/>
          <w:szCs w:val="26"/>
        </w:rPr>
        <w:lastRenderedPageBreak/>
        <w:t>MÃ ĐỀ CHẴN</w:t>
      </w:r>
      <w:r w:rsidRPr="00A03B1E">
        <w:rPr>
          <w:rFonts w:cs="Times New Roman"/>
          <w:b/>
          <w:color w:val="000000" w:themeColor="text1"/>
          <w:sz w:val="26"/>
          <w:szCs w:val="26"/>
        </w:rPr>
        <w:t xml:space="preserve"> </w:t>
      </w:r>
    </w:p>
    <w:p w14:paraId="0E992C48" w14:textId="77777777" w:rsidR="00970F39" w:rsidRDefault="00970F39" w:rsidP="00970F39">
      <w:pPr>
        <w:widowControl w:val="0"/>
        <w:spacing w:before="20" w:after="80" w:line="240" w:lineRule="auto"/>
        <w:rPr>
          <w:rFonts w:cs="Times New Roman"/>
          <w:color w:val="000000" w:themeColor="text1"/>
          <w:sz w:val="26"/>
          <w:szCs w:val="26"/>
        </w:rPr>
      </w:pPr>
      <w:r w:rsidRPr="00A03B1E">
        <w:rPr>
          <w:rFonts w:cs="Times New Roman"/>
          <w:b/>
          <w:bCs/>
          <w:color w:val="000000" w:themeColor="text1"/>
          <w:sz w:val="26"/>
          <w:szCs w:val="26"/>
        </w:rPr>
        <w:t xml:space="preserve">I.PHẦN TRẮC NGHIỆM </w:t>
      </w:r>
      <w:r w:rsidRPr="00A03B1E">
        <w:rPr>
          <w:rFonts w:cs="Times New Roman"/>
          <w:color w:val="000000" w:themeColor="text1"/>
          <w:sz w:val="26"/>
          <w:szCs w:val="26"/>
        </w:rPr>
        <w:t>(</w:t>
      </w:r>
      <w:r w:rsidRPr="00A03B1E">
        <w:rPr>
          <w:rFonts w:cs="Times New Roman"/>
          <w:i/>
          <w:iCs/>
          <w:color w:val="000000" w:themeColor="text1"/>
          <w:sz w:val="26"/>
          <w:szCs w:val="26"/>
        </w:rPr>
        <w:t>7,00 điểm</w:t>
      </w:r>
      <w:r w:rsidRPr="00A03B1E">
        <w:rPr>
          <w:rFonts w:cs="Times New Roman"/>
          <w:color w:val="000000" w:themeColor="text1"/>
          <w:sz w:val="26"/>
          <w:szCs w:val="26"/>
        </w:rPr>
        <w:t>)</w:t>
      </w:r>
    </w:p>
    <w:p w14:paraId="254490DD" w14:textId="77777777" w:rsidR="00970F39" w:rsidRDefault="00970F39" w:rsidP="00970F39">
      <w:pPr>
        <w:widowControl w:val="0"/>
        <w:spacing w:before="20" w:after="80" w:line="240" w:lineRule="auto"/>
        <w:rPr>
          <w:rFonts w:cs="Times New Roman"/>
          <w:b/>
          <w:color w:val="000000" w:themeColor="text1"/>
          <w:sz w:val="26"/>
          <w:szCs w:val="26"/>
        </w:rPr>
      </w:pPr>
      <w:r w:rsidRPr="00CF3846">
        <w:rPr>
          <w:rFonts w:cs="Times New Roman"/>
          <w:b/>
          <w:color w:val="000000" w:themeColor="text1"/>
          <w:sz w:val="26"/>
          <w:szCs w:val="26"/>
        </w:rPr>
        <w:t>MÃ ĐỀ 102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970F39" w:rsidRPr="001477DD" w14:paraId="0AC64F25" w14:textId="77777777" w:rsidTr="00F6542E">
        <w:tc>
          <w:tcPr>
            <w:tcW w:w="1015" w:type="dxa"/>
          </w:tcPr>
          <w:p w14:paraId="5276256E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567" w:type="dxa"/>
          </w:tcPr>
          <w:p w14:paraId="1986E12D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14:paraId="66794A9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568" w:type="dxa"/>
          </w:tcPr>
          <w:p w14:paraId="56309658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14:paraId="21048CF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568" w:type="dxa"/>
          </w:tcPr>
          <w:p w14:paraId="46A138F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567" w:type="dxa"/>
          </w:tcPr>
          <w:p w14:paraId="32128BDC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568" w:type="dxa"/>
          </w:tcPr>
          <w:p w14:paraId="0C8C38A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567" w:type="dxa"/>
          </w:tcPr>
          <w:p w14:paraId="7A658427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567" w:type="dxa"/>
          </w:tcPr>
          <w:p w14:paraId="238BBC3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568" w:type="dxa"/>
          </w:tcPr>
          <w:p w14:paraId="42BF463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567" w:type="dxa"/>
          </w:tcPr>
          <w:p w14:paraId="3EF4ADF4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1</w:t>
            </w:r>
          </w:p>
        </w:tc>
        <w:tc>
          <w:tcPr>
            <w:tcW w:w="568" w:type="dxa"/>
          </w:tcPr>
          <w:p w14:paraId="4BC22F8C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</w:t>
            </w:r>
          </w:p>
        </w:tc>
        <w:tc>
          <w:tcPr>
            <w:tcW w:w="567" w:type="dxa"/>
          </w:tcPr>
          <w:p w14:paraId="73A6F9C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</w:t>
            </w:r>
          </w:p>
        </w:tc>
        <w:tc>
          <w:tcPr>
            <w:tcW w:w="568" w:type="dxa"/>
          </w:tcPr>
          <w:p w14:paraId="67C85088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4</w:t>
            </w:r>
          </w:p>
        </w:tc>
      </w:tr>
      <w:tr w:rsidR="00970F39" w:rsidRPr="001477DD" w14:paraId="0525B1B9" w14:textId="77777777" w:rsidTr="00F6542E">
        <w:tc>
          <w:tcPr>
            <w:tcW w:w="1015" w:type="dxa"/>
          </w:tcPr>
          <w:p w14:paraId="74D6FAD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567" w:type="dxa"/>
          </w:tcPr>
          <w:p w14:paraId="7661A6A6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67" w:type="dxa"/>
          </w:tcPr>
          <w:p w14:paraId="1B433674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68" w:type="dxa"/>
          </w:tcPr>
          <w:p w14:paraId="7C8CB54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3D12C33A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68" w:type="dxa"/>
          </w:tcPr>
          <w:p w14:paraId="13D85387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6D09122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68" w:type="dxa"/>
          </w:tcPr>
          <w:p w14:paraId="100A06D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6BB4064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746255F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68" w:type="dxa"/>
          </w:tcPr>
          <w:p w14:paraId="7B87F19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67" w:type="dxa"/>
          </w:tcPr>
          <w:p w14:paraId="294B1AA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68" w:type="dxa"/>
          </w:tcPr>
          <w:p w14:paraId="41492299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2DC1237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68" w:type="dxa"/>
          </w:tcPr>
          <w:p w14:paraId="65799A6A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</w:tr>
      <w:tr w:rsidR="00970F39" w:rsidRPr="001477DD" w14:paraId="65E9C2D5" w14:textId="77777777" w:rsidTr="00F6542E">
        <w:tc>
          <w:tcPr>
            <w:tcW w:w="8959" w:type="dxa"/>
            <w:gridSpan w:val="15"/>
          </w:tcPr>
          <w:p w14:paraId="121FB83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970F39" w:rsidRPr="001477DD" w14:paraId="21CF1850" w14:textId="77777777" w:rsidTr="00F6542E">
        <w:tc>
          <w:tcPr>
            <w:tcW w:w="1015" w:type="dxa"/>
          </w:tcPr>
          <w:p w14:paraId="53E44476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567" w:type="dxa"/>
          </w:tcPr>
          <w:p w14:paraId="77234FF6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</w:t>
            </w:r>
          </w:p>
        </w:tc>
        <w:tc>
          <w:tcPr>
            <w:tcW w:w="567" w:type="dxa"/>
          </w:tcPr>
          <w:p w14:paraId="20BF7C3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</w:t>
            </w:r>
          </w:p>
        </w:tc>
        <w:tc>
          <w:tcPr>
            <w:tcW w:w="568" w:type="dxa"/>
          </w:tcPr>
          <w:p w14:paraId="6D0C25F6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7</w:t>
            </w:r>
          </w:p>
        </w:tc>
        <w:tc>
          <w:tcPr>
            <w:tcW w:w="567" w:type="dxa"/>
          </w:tcPr>
          <w:p w14:paraId="0619371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8</w:t>
            </w:r>
          </w:p>
        </w:tc>
        <w:tc>
          <w:tcPr>
            <w:tcW w:w="568" w:type="dxa"/>
          </w:tcPr>
          <w:p w14:paraId="10645158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9</w:t>
            </w:r>
          </w:p>
        </w:tc>
        <w:tc>
          <w:tcPr>
            <w:tcW w:w="567" w:type="dxa"/>
          </w:tcPr>
          <w:p w14:paraId="73914F78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568" w:type="dxa"/>
          </w:tcPr>
          <w:p w14:paraId="28A298C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1</w:t>
            </w:r>
          </w:p>
        </w:tc>
        <w:tc>
          <w:tcPr>
            <w:tcW w:w="567" w:type="dxa"/>
          </w:tcPr>
          <w:p w14:paraId="00CB7FE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2</w:t>
            </w:r>
          </w:p>
        </w:tc>
        <w:tc>
          <w:tcPr>
            <w:tcW w:w="567" w:type="dxa"/>
          </w:tcPr>
          <w:p w14:paraId="19F5AB1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3</w:t>
            </w:r>
          </w:p>
        </w:tc>
        <w:tc>
          <w:tcPr>
            <w:tcW w:w="568" w:type="dxa"/>
          </w:tcPr>
          <w:p w14:paraId="00B053DE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4</w:t>
            </w:r>
          </w:p>
        </w:tc>
        <w:tc>
          <w:tcPr>
            <w:tcW w:w="567" w:type="dxa"/>
          </w:tcPr>
          <w:p w14:paraId="078E1C78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5</w:t>
            </w:r>
          </w:p>
        </w:tc>
        <w:tc>
          <w:tcPr>
            <w:tcW w:w="568" w:type="dxa"/>
          </w:tcPr>
          <w:p w14:paraId="71E6D4E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6</w:t>
            </w:r>
          </w:p>
        </w:tc>
        <w:tc>
          <w:tcPr>
            <w:tcW w:w="567" w:type="dxa"/>
          </w:tcPr>
          <w:p w14:paraId="3F81F96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7</w:t>
            </w:r>
          </w:p>
        </w:tc>
        <w:tc>
          <w:tcPr>
            <w:tcW w:w="568" w:type="dxa"/>
          </w:tcPr>
          <w:p w14:paraId="7848F43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8</w:t>
            </w:r>
          </w:p>
        </w:tc>
      </w:tr>
      <w:tr w:rsidR="00970F39" w:rsidRPr="001477DD" w14:paraId="5BAC52CD" w14:textId="77777777" w:rsidTr="00F6542E">
        <w:tc>
          <w:tcPr>
            <w:tcW w:w="1015" w:type="dxa"/>
          </w:tcPr>
          <w:p w14:paraId="20E47F9E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567" w:type="dxa"/>
          </w:tcPr>
          <w:p w14:paraId="79009FF8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2805E98D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68" w:type="dxa"/>
          </w:tcPr>
          <w:p w14:paraId="05DD94D4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20A32AE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68" w:type="dxa"/>
          </w:tcPr>
          <w:p w14:paraId="2EB0FDD7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5706DD7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68" w:type="dxa"/>
          </w:tcPr>
          <w:p w14:paraId="3D6C3A69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67" w:type="dxa"/>
          </w:tcPr>
          <w:p w14:paraId="7C09AFD9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1AAC12A4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68" w:type="dxa"/>
          </w:tcPr>
          <w:p w14:paraId="5653EC54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6C9E28AE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68" w:type="dxa"/>
          </w:tcPr>
          <w:p w14:paraId="0A8B971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282F4AC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68" w:type="dxa"/>
          </w:tcPr>
          <w:p w14:paraId="3953B75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</w:tr>
    </w:tbl>
    <w:p w14:paraId="7CF15B09" w14:textId="77777777" w:rsidR="00970F39" w:rsidRDefault="00970F39" w:rsidP="00970F39">
      <w:pPr>
        <w:widowControl w:val="0"/>
        <w:spacing w:before="20" w:after="80" w:line="240" w:lineRule="auto"/>
        <w:rPr>
          <w:rFonts w:cs="Times New Roman"/>
          <w:b/>
          <w:color w:val="000000" w:themeColor="text1"/>
          <w:szCs w:val="28"/>
        </w:rPr>
      </w:pPr>
      <w:r w:rsidRPr="00857152">
        <w:rPr>
          <w:rFonts w:cs="Times New Roman"/>
          <w:b/>
          <w:color w:val="000000" w:themeColor="text1"/>
          <w:szCs w:val="28"/>
        </w:rPr>
        <w:t>MÃ ĐỀ 104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970F39" w:rsidRPr="001477DD" w14:paraId="1311AC1F" w14:textId="77777777" w:rsidTr="00F6542E">
        <w:tc>
          <w:tcPr>
            <w:tcW w:w="1015" w:type="dxa"/>
          </w:tcPr>
          <w:p w14:paraId="523E5CE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567" w:type="dxa"/>
          </w:tcPr>
          <w:p w14:paraId="3D800F9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14:paraId="74E4159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568" w:type="dxa"/>
          </w:tcPr>
          <w:p w14:paraId="6D1CF8A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14:paraId="0B7B09F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568" w:type="dxa"/>
          </w:tcPr>
          <w:p w14:paraId="0A3900C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567" w:type="dxa"/>
          </w:tcPr>
          <w:p w14:paraId="47DE80F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568" w:type="dxa"/>
          </w:tcPr>
          <w:p w14:paraId="3E058A6C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567" w:type="dxa"/>
          </w:tcPr>
          <w:p w14:paraId="759C2826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567" w:type="dxa"/>
          </w:tcPr>
          <w:p w14:paraId="02BD2E9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568" w:type="dxa"/>
          </w:tcPr>
          <w:p w14:paraId="2EB2442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567" w:type="dxa"/>
          </w:tcPr>
          <w:p w14:paraId="07EC92F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1</w:t>
            </w:r>
          </w:p>
        </w:tc>
        <w:tc>
          <w:tcPr>
            <w:tcW w:w="568" w:type="dxa"/>
          </w:tcPr>
          <w:p w14:paraId="19CDCFB7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</w:t>
            </w:r>
          </w:p>
        </w:tc>
        <w:tc>
          <w:tcPr>
            <w:tcW w:w="567" w:type="dxa"/>
          </w:tcPr>
          <w:p w14:paraId="07A660B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</w:t>
            </w:r>
          </w:p>
        </w:tc>
        <w:tc>
          <w:tcPr>
            <w:tcW w:w="568" w:type="dxa"/>
          </w:tcPr>
          <w:p w14:paraId="14DA3AE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4</w:t>
            </w:r>
          </w:p>
        </w:tc>
      </w:tr>
      <w:tr w:rsidR="00970F39" w:rsidRPr="001477DD" w14:paraId="4A9D4304" w14:textId="77777777" w:rsidTr="00F6542E">
        <w:tc>
          <w:tcPr>
            <w:tcW w:w="1015" w:type="dxa"/>
          </w:tcPr>
          <w:p w14:paraId="2804E7B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567" w:type="dxa"/>
          </w:tcPr>
          <w:p w14:paraId="5F39679C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3848C49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68" w:type="dxa"/>
          </w:tcPr>
          <w:p w14:paraId="5AAB4E97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78F2E05A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68" w:type="dxa"/>
          </w:tcPr>
          <w:p w14:paraId="1895D34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46D845D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68" w:type="dxa"/>
          </w:tcPr>
          <w:p w14:paraId="71FCB95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67" w:type="dxa"/>
          </w:tcPr>
          <w:p w14:paraId="075E8C08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67" w:type="dxa"/>
          </w:tcPr>
          <w:p w14:paraId="512ED184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68" w:type="dxa"/>
          </w:tcPr>
          <w:p w14:paraId="0C28A127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0DBB13BD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68" w:type="dxa"/>
          </w:tcPr>
          <w:p w14:paraId="5CF0E079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1FE05F3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68" w:type="dxa"/>
          </w:tcPr>
          <w:p w14:paraId="7DB2ACD4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</w:tr>
      <w:tr w:rsidR="00970F39" w:rsidRPr="001477DD" w14:paraId="1BD7E717" w14:textId="77777777" w:rsidTr="00F6542E">
        <w:tc>
          <w:tcPr>
            <w:tcW w:w="8959" w:type="dxa"/>
            <w:gridSpan w:val="15"/>
          </w:tcPr>
          <w:p w14:paraId="0E20CFFD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970F39" w:rsidRPr="001477DD" w14:paraId="66D7FFE1" w14:textId="77777777" w:rsidTr="00F6542E">
        <w:tc>
          <w:tcPr>
            <w:tcW w:w="1015" w:type="dxa"/>
          </w:tcPr>
          <w:p w14:paraId="44C9307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567" w:type="dxa"/>
          </w:tcPr>
          <w:p w14:paraId="75549679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</w:t>
            </w:r>
          </w:p>
        </w:tc>
        <w:tc>
          <w:tcPr>
            <w:tcW w:w="567" w:type="dxa"/>
          </w:tcPr>
          <w:p w14:paraId="491D92F9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</w:t>
            </w:r>
          </w:p>
        </w:tc>
        <w:tc>
          <w:tcPr>
            <w:tcW w:w="568" w:type="dxa"/>
          </w:tcPr>
          <w:p w14:paraId="0E9C2D68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7</w:t>
            </w:r>
          </w:p>
        </w:tc>
        <w:tc>
          <w:tcPr>
            <w:tcW w:w="567" w:type="dxa"/>
          </w:tcPr>
          <w:p w14:paraId="1886A52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8</w:t>
            </w:r>
          </w:p>
        </w:tc>
        <w:tc>
          <w:tcPr>
            <w:tcW w:w="568" w:type="dxa"/>
          </w:tcPr>
          <w:p w14:paraId="007BAA9C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9</w:t>
            </w:r>
          </w:p>
        </w:tc>
        <w:tc>
          <w:tcPr>
            <w:tcW w:w="567" w:type="dxa"/>
          </w:tcPr>
          <w:p w14:paraId="234CCE6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568" w:type="dxa"/>
          </w:tcPr>
          <w:p w14:paraId="54982ECC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1</w:t>
            </w:r>
          </w:p>
        </w:tc>
        <w:tc>
          <w:tcPr>
            <w:tcW w:w="567" w:type="dxa"/>
          </w:tcPr>
          <w:p w14:paraId="6D482F78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2</w:t>
            </w:r>
          </w:p>
        </w:tc>
        <w:tc>
          <w:tcPr>
            <w:tcW w:w="567" w:type="dxa"/>
          </w:tcPr>
          <w:p w14:paraId="0552119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3</w:t>
            </w:r>
          </w:p>
        </w:tc>
        <w:tc>
          <w:tcPr>
            <w:tcW w:w="568" w:type="dxa"/>
          </w:tcPr>
          <w:p w14:paraId="3878D4F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4</w:t>
            </w:r>
          </w:p>
        </w:tc>
        <w:tc>
          <w:tcPr>
            <w:tcW w:w="567" w:type="dxa"/>
          </w:tcPr>
          <w:p w14:paraId="0E90150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5</w:t>
            </w:r>
          </w:p>
        </w:tc>
        <w:tc>
          <w:tcPr>
            <w:tcW w:w="568" w:type="dxa"/>
          </w:tcPr>
          <w:p w14:paraId="48827D16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6</w:t>
            </w:r>
          </w:p>
        </w:tc>
        <w:tc>
          <w:tcPr>
            <w:tcW w:w="567" w:type="dxa"/>
          </w:tcPr>
          <w:p w14:paraId="510597E6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7</w:t>
            </w:r>
          </w:p>
        </w:tc>
        <w:tc>
          <w:tcPr>
            <w:tcW w:w="568" w:type="dxa"/>
          </w:tcPr>
          <w:p w14:paraId="5EA12367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8</w:t>
            </w:r>
          </w:p>
        </w:tc>
      </w:tr>
      <w:tr w:rsidR="00970F39" w:rsidRPr="001477DD" w14:paraId="748FA73A" w14:textId="77777777" w:rsidTr="00F6542E">
        <w:tc>
          <w:tcPr>
            <w:tcW w:w="1015" w:type="dxa"/>
          </w:tcPr>
          <w:p w14:paraId="0780564C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567" w:type="dxa"/>
          </w:tcPr>
          <w:p w14:paraId="617B693D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56813BE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68" w:type="dxa"/>
          </w:tcPr>
          <w:p w14:paraId="36E2DDBD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38615B9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68" w:type="dxa"/>
          </w:tcPr>
          <w:p w14:paraId="0A02EDEC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2D6E303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68" w:type="dxa"/>
          </w:tcPr>
          <w:p w14:paraId="773C20F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58C8A686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67" w:type="dxa"/>
          </w:tcPr>
          <w:p w14:paraId="24A94EF4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68" w:type="dxa"/>
          </w:tcPr>
          <w:p w14:paraId="0E46AC2D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48480367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68" w:type="dxa"/>
          </w:tcPr>
          <w:p w14:paraId="0DB7641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4F872F0D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68" w:type="dxa"/>
          </w:tcPr>
          <w:p w14:paraId="1024F31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</w:tr>
    </w:tbl>
    <w:p w14:paraId="460F5A66" w14:textId="77777777" w:rsidR="00970F39" w:rsidRDefault="00970F39" w:rsidP="00970F39">
      <w:pPr>
        <w:widowControl w:val="0"/>
        <w:spacing w:before="20" w:after="80" w:line="240" w:lineRule="auto"/>
        <w:rPr>
          <w:rFonts w:cs="Times New Roman"/>
          <w:b/>
          <w:color w:val="000000" w:themeColor="text1"/>
          <w:szCs w:val="28"/>
        </w:rPr>
      </w:pPr>
      <w:r w:rsidRPr="00857152">
        <w:rPr>
          <w:rFonts w:cs="Times New Roman"/>
          <w:b/>
          <w:color w:val="000000" w:themeColor="text1"/>
          <w:szCs w:val="28"/>
        </w:rPr>
        <w:t>MÃ ĐỀ 106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970F39" w:rsidRPr="001477DD" w14:paraId="3DF9ACCD" w14:textId="77777777" w:rsidTr="00F6542E">
        <w:tc>
          <w:tcPr>
            <w:tcW w:w="1015" w:type="dxa"/>
          </w:tcPr>
          <w:p w14:paraId="560BDE7C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567" w:type="dxa"/>
          </w:tcPr>
          <w:p w14:paraId="2063165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14:paraId="145BB7A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568" w:type="dxa"/>
          </w:tcPr>
          <w:p w14:paraId="1DA26608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14:paraId="7A30EFE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568" w:type="dxa"/>
          </w:tcPr>
          <w:p w14:paraId="426FAD08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567" w:type="dxa"/>
          </w:tcPr>
          <w:p w14:paraId="514DF687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568" w:type="dxa"/>
          </w:tcPr>
          <w:p w14:paraId="36F78517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567" w:type="dxa"/>
          </w:tcPr>
          <w:p w14:paraId="50B99A59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567" w:type="dxa"/>
          </w:tcPr>
          <w:p w14:paraId="7B631DB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568" w:type="dxa"/>
          </w:tcPr>
          <w:p w14:paraId="24792B4A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567" w:type="dxa"/>
          </w:tcPr>
          <w:p w14:paraId="577E75F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1</w:t>
            </w:r>
          </w:p>
        </w:tc>
        <w:tc>
          <w:tcPr>
            <w:tcW w:w="568" w:type="dxa"/>
          </w:tcPr>
          <w:p w14:paraId="297FAA5E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</w:t>
            </w:r>
          </w:p>
        </w:tc>
        <w:tc>
          <w:tcPr>
            <w:tcW w:w="567" w:type="dxa"/>
          </w:tcPr>
          <w:p w14:paraId="21B7AFBE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</w:t>
            </w:r>
          </w:p>
        </w:tc>
        <w:tc>
          <w:tcPr>
            <w:tcW w:w="568" w:type="dxa"/>
          </w:tcPr>
          <w:p w14:paraId="1EDDCC77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4</w:t>
            </w:r>
          </w:p>
        </w:tc>
      </w:tr>
      <w:tr w:rsidR="00970F39" w:rsidRPr="001477DD" w14:paraId="4538EAFC" w14:textId="77777777" w:rsidTr="00F6542E">
        <w:tc>
          <w:tcPr>
            <w:tcW w:w="1015" w:type="dxa"/>
          </w:tcPr>
          <w:p w14:paraId="2E66F776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567" w:type="dxa"/>
          </w:tcPr>
          <w:p w14:paraId="3F302C2E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361BB109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68" w:type="dxa"/>
          </w:tcPr>
          <w:p w14:paraId="5F63755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05989678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68" w:type="dxa"/>
          </w:tcPr>
          <w:p w14:paraId="49D13E9A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7B5B7EF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68" w:type="dxa"/>
          </w:tcPr>
          <w:p w14:paraId="0022046D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67" w:type="dxa"/>
          </w:tcPr>
          <w:p w14:paraId="34107C7A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7784149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68" w:type="dxa"/>
          </w:tcPr>
          <w:p w14:paraId="2117870E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1EA4EA99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68" w:type="dxa"/>
          </w:tcPr>
          <w:p w14:paraId="37C8A02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26B42D2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68" w:type="dxa"/>
          </w:tcPr>
          <w:p w14:paraId="693584EA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</w:tr>
      <w:tr w:rsidR="00970F39" w:rsidRPr="001477DD" w14:paraId="7577BC8A" w14:textId="77777777" w:rsidTr="00F6542E">
        <w:tc>
          <w:tcPr>
            <w:tcW w:w="8959" w:type="dxa"/>
            <w:gridSpan w:val="15"/>
          </w:tcPr>
          <w:p w14:paraId="339BA78E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970F39" w:rsidRPr="001477DD" w14:paraId="6942869A" w14:textId="77777777" w:rsidTr="00F6542E">
        <w:tc>
          <w:tcPr>
            <w:tcW w:w="1015" w:type="dxa"/>
          </w:tcPr>
          <w:p w14:paraId="0D88DEB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567" w:type="dxa"/>
          </w:tcPr>
          <w:p w14:paraId="56D3D6C9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</w:t>
            </w:r>
          </w:p>
        </w:tc>
        <w:tc>
          <w:tcPr>
            <w:tcW w:w="567" w:type="dxa"/>
          </w:tcPr>
          <w:p w14:paraId="17E3B67D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</w:t>
            </w:r>
          </w:p>
        </w:tc>
        <w:tc>
          <w:tcPr>
            <w:tcW w:w="568" w:type="dxa"/>
          </w:tcPr>
          <w:p w14:paraId="15DC883E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7</w:t>
            </w:r>
          </w:p>
        </w:tc>
        <w:tc>
          <w:tcPr>
            <w:tcW w:w="567" w:type="dxa"/>
          </w:tcPr>
          <w:p w14:paraId="48637A28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8</w:t>
            </w:r>
          </w:p>
        </w:tc>
        <w:tc>
          <w:tcPr>
            <w:tcW w:w="568" w:type="dxa"/>
          </w:tcPr>
          <w:p w14:paraId="2B521CE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9</w:t>
            </w:r>
          </w:p>
        </w:tc>
        <w:tc>
          <w:tcPr>
            <w:tcW w:w="567" w:type="dxa"/>
          </w:tcPr>
          <w:p w14:paraId="082AE777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568" w:type="dxa"/>
          </w:tcPr>
          <w:p w14:paraId="70FE8024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1</w:t>
            </w:r>
          </w:p>
        </w:tc>
        <w:tc>
          <w:tcPr>
            <w:tcW w:w="567" w:type="dxa"/>
          </w:tcPr>
          <w:p w14:paraId="6E86E2F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2</w:t>
            </w:r>
          </w:p>
        </w:tc>
        <w:tc>
          <w:tcPr>
            <w:tcW w:w="567" w:type="dxa"/>
          </w:tcPr>
          <w:p w14:paraId="47BDB0D6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3</w:t>
            </w:r>
          </w:p>
        </w:tc>
        <w:tc>
          <w:tcPr>
            <w:tcW w:w="568" w:type="dxa"/>
          </w:tcPr>
          <w:p w14:paraId="5335E7DE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4</w:t>
            </w:r>
          </w:p>
        </w:tc>
        <w:tc>
          <w:tcPr>
            <w:tcW w:w="567" w:type="dxa"/>
          </w:tcPr>
          <w:p w14:paraId="560D1F97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5</w:t>
            </w:r>
          </w:p>
        </w:tc>
        <w:tc>
          <w:tcPr>
            <w:tcW w:w="568" w:type="dxa"/>
          </w:tcPr>
          <w:p w14:paraId="5081CBEE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6</w:t>
            </w:r>
          </w:p>
        </w:tc>
        <w:tc>
          <w:tcPr>
            <w:tcW w:w="567" w:type="dxa"/>
          </w:tcPr>
          <w:p w14:paraId="1E794EC4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7</w:t>
            </w:r>
          </w:p>
        </w:tc>
        <w:tc>
          <w:tcPr>
            <w:tcW w:w="568" w:type="dxa"/>
          </w:tcPr>
          <w:p w14:paraId="2ECF7EDC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8</w:t>
            </w:r>
          </w:p>
        </w:tc>
      </w:tr>
      <w:tr w:rsidR="00970F39" w:rsidRPr="001477DD" w14:paraId="410FB212" w14:textId="77777777" w:rsidTr="00F6542E">
        <w:tc>
          <w:tcPr>
            <w:tcW w:w="1015" w:type="dxa"/>
          </w:tcPr>
          <w:p w14:paraId="3832A32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567" w:type="dxa"/>
          </w:tcPr>
          <w:p w14:paraId="09A8F30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317FCBFA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68" w:type="dxa"/>
          </w:tcPr>
          <w:p w14:paraId="0EC10266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1D85CEF6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68" w:type="dxa"/>
          </w:tcPr>
          <w:p w14:paraId="316166E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67" w:type="dxa"/>
          </w:tcPr>
          <w:p w14:paraId="00B61E04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68" w:type="dxa"/>
          </w:tcPr>
          <w:p w14:paraId="65AA2E5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4CC14E06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67" w:type="dxa"/>
          </w:tcPr>
          <w:p w14:paraId="2EDB0FE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68" w:type="dxa"/>
          </w:tcPr>
          <w:p w14:paraId="24FCDA18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13479CC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68" w:type="dxa"/>
          </w:tcPr>
          <w:p w14:paraId="3D55E11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22A84F86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68" w:type="dxa"/>
          </w:tcPr>
          <w:p w14:paraId="2DFF954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</w:tr>
    </w:tbl>
    <w:p w14:paraId="122F2320" w14:textId="77777777" w:rsidR="00970F39" w:rsidRDefault="00970F39" w:rsidP="00970F39">
      <w:pPr>
        <w:widowControl w:val="0"/>
        <w:spacing w:before="20" w:after="80" w:line="240" w:lineRule="auto"/>
        <w:rPr>
          <w:rFonts w:cs="Times New Roman"/>
          <w:b/>
          <w:color w:val="000000" w:themeColor="text1"/>
          <w:szCs w:val="28"/>
        </w:rPr>
      </w:pPr>
      <w:r w:rsidRPr="00857152">
        <w:rPr>
          <w:rFonts w:cs="Times New Roman"/>
          <w:b/>
          <w:color w:val="000000" w:themeColor="text1"/>
          <w:szCs w:val="28"/>
        </w:rPr>
        <w:t>MÃ ĐỀ 108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015"/>
        <w:gridCol w:w="567"/>
        <w:gridCol w:w="567"/>
        <w:gridCol w:w="568"/>
        <w:gridCol w:w="567"/>
        <w:gridCol w:w="568"/>
        <w:gridCol w:w="567"/>
        <w:gridCol w:w="568"/>
        <w:gridCol w:w="567"/>
        <w:gridCol w:w="567"/>
        <w:gridCol w:w="568"/>
        <w:gridCol w:w="567"/>
        <w:gridCol w:w="568"/>
        <w:gridCol w:w="567"/>
        <w:gridCol w:w="568"/>
      </w:tblGrid>
      <w:tr w:rsidR="00970F39" w:rsidRPr="001477DD" w14:paraId="36D31D24" w14:textId="77777777" w:rsidTr="00F6542E">
        <w:tc>
          <w:tcPr>
            <w:tcW w:w="1015" w:type="dxa"/>
          </w:tcPr>
          <w:p w14:paraId="35633A26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567" w:type="dxa"/>
          </w:tcPr>
          <w:p w14:paraId="3ABA8E2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14:paraId="21EB8F6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568" w:type="dxa"/>
          </w:tcPr>
          <w:p w14:paraId="64E8850E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14:paraId="47455DDA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568" w:type="dxa"/>
          </w:tcPr>
          <w:p w14:paraId="4B2E4006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567" w:type="dxa"/>
          </w:tcPr>
          <w:p w14:paraId="485AF92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568" w:type="dxa"/>
          </w:tcPr>
          <w:p w14:paraId="65141D6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567" w:type="dxa"/>
          </w:tcPr>
          <w:p w14:paraId="4FB833DC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567" w:type="dxa"/>
          </w:tcPr>
          <w:p w14:paraId="68AA510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568" w:type="dxa"/>
          </w:tcPr>
          <w:p w14:paraId="68F3EFD4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0</w:t>
            </w:r>
          </w:p>
        </w:tc>
        <w:tc>
          <w:tcPr>
            <w:tcW w:w="567" w:type="dxa"/>
          </w:tcPr>
          <w:p w14:paraId="71449A3D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1</w:t>
            </w:r>
          </w:p>
        </w:tc>
        <w:tc>
          <w:tcPr>
            <w:tcW w:w="568" w:type="dxa"/>
          </w:tcPr>
          <w:p w14:paraId="6FDE0A8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</w:t>
            </w:r>
          </w:p>
        </w:tc>
        <w:tc>
          <w:tcPr>
            <w:tcW w:w="567" w:type="dxa"/>
          </w:tcPr>
          <w:p w14:paraId="344693F7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3</w:t>
            </w:r>
          </w:p>
        </w:tc>
        <w:tc>
          <w:tcPr>
            <w:tcW w:w="568" w:type="dxa"/>
          </w:tcPr>
          <w:p w14:paraId="12A74A1E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4</w:t>
            </w:r>
          </w:p>
        </w:tc>
      </w:tr>
      <w:tr w:rsidR="00970F39" w:rsidRPr="001477DD" w14:paraId="7D4D5713" w14:textId="77777777" w:rsidTr="00F6542E">
        <w:tc>
          <w:tcPr>
            <w:tcW w:w="1015" w:type="dxa"/>
          </w:tcPr>
          <w:p w14:paraId="5C11C96A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567" w:type="dxa"/>
          </w:tcPr>
          <w:p w14:paraId="3168D17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1D384934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68" w:type="dxa"/>
          </w:tcPr>
          <w:p w14:paraId="135CFF4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71B8E5EE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68" w:type="dxa"/>
          </w:tcPr>
          <w:p w14:paraId="5D59D7B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5AB4816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68" w:type="dxa"/>
          </w:tcPr>
          <w:p w14:paraId="59D65AE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0F698EF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67" w:type="dxa"/>
          </w:tcPr>
          <w:p w14:paraId="5F9E1456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68" w:type="dxa"/>
          </w:tcPr>
          <w:p w14:paraId="4E7EFE1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78E65978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68" w:type="dxa"/>
          </w:tcPr>
          <w:p w14:paraId="38035BBD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67" w:type="dxa"/>
          </w:tcPr>
          <w:p w14:paraId="73E320F9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68" w:type="dxa"/>
          </w:tcPr>
          <w:p w14:paraId="6B74DCF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</w:tr>
      <w:tr w:rsidR="00970F39" w:rsidRPr="001477DD" w14:paraId="2F617185" w14:textId="77777777" w:rsidTr="00F6542E">
        <w:tc>
          <w:tcPr>
            <w:tcW w:w="8959" w:type="dxa"/>
            <w:gridSpan w:val="15"/>
          </w:tcPr>
          <w:p w14:paraId="1B127D66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</w:tr>
      <w:tr w:rsidR="00970F39" w:rsidRPr="001477DD" w14:paraId="1338B691" w14:textId="77777777" w:rsidTr="00F6542E">
        <w:tc>
          <w:tcPr>
            <w:tcW w:w="1015" w:type="dxa"/>
          </w:tcPr>
          <w:p w14:paraId="484CCF6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Câu</w:t>
            </w:r>
          </w:p>
        </w:tc>
        <w:tc>
          <w:tcPr>
            <w:tcW w:w="567" w:type="dxa"/>
          </w:tcPr>
          <w:p w14:paraId="45BCDB29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5</w:t>
            </w:r>
          </w:p>
        </w:tc>
        <w:tc>
          <w:tcPr>
            <w:tcW w:w="567" w:type="dxa"/>
          </w:tcPr>
          <w:p w14:paraId="793097B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6</w:t>
            </w:r>
          </w:p>
        </w:tc>
        <w:tc>
          <w:tcPr>
            <w:tcW w:w="568" w:type="dxa"/>
          </w:tcPr>
          <w:p w14:paraId="583885C4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7</w:t>
            </w:r>
          </w:p>
        </w:tc>
        <w:tc>
          <w:tcPr>
            <w:tcW w:w="567" w:type="dxa"/>
          </w:tcPr>
          <w:p w14:paraId="0B70A50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8</w:t>
            </w:r>
          </w:p>
        </w:tc>
        <w:tc>
          <w:tcPr>
            <w:tcW w:w="568" w:type="dxa"/>
          </w:tcPr>
          <w:p w14:paraId="7B776B1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9</w:t>
            </w:r>
          </w:p>
        </w:tc>
        <w:tc>
          <w:tcPr>
            <w:tcW w:w="567" w:type="dxa"/>
          </w:tcPr>
          <w:p w14:paraId="2F54F727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568" w:type="dxa"/>
          </w:tcPr>
          <w:p w14:paraId="699A4EE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1</w:t>
            </w:r>
          </w:p>
        </w:tc>
        <w:tc>
          <w:tcPr>
            <w:tcW w:w="567" w:type="dxa"/>
          </w:tcPr>
          <w:p w14:paraId="5FD12B6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2</w:t>
            </w:r>
          </w:p>
        </w:tc>
        <w:tc>
          <w:tcPr>
            <w:tcW w:w="567" w:type="dxa"/>
          </w:tcPr>
          <w:p w14:paraId="767A556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3</w:t>
            </w:r>
          </w:p>
        </w:tc>
        <w:tc>
          <w:tcPr>
            <w:tcW w:w="568" w:type="dxa"/>
          </w:tcPr>
          <w:p w14:paraId="4E2AFB2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4</w:t>
            </w:r>
          </w:p>
        </w:tc>
        <w:tc>
          <w:tcPr>
            <w:tcW w:w="567" w:type="dxa"/>
          </w:tcPr>
          <w:p w14:paraId="61F0E924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5</w:t>
            </w:r>
          </w:p>
        </w:tc>
        <w:tc>
          <w:tcPr>
            <w:tcW w:w="568" w:type="dxa"/>
          </w:tcPr>
          <w:p w14:paraId="722D073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6</w:t>
            </w:r>
          </w:p>
        </w:tc>
        <w:tc>
          <w:tcPr>
            <w:tcW w:w="567" w:type="dxa"/>
          </w:tcPr>
          <w:p w14:paraId="447A632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7</w:t>
            </w:r>
          </w:p>
        </w:tc>
        <w:tc>
          <w:tcPr>
            <w:tcW w:w="568" w:type="dxa"/>
          </w:tcPr>
          <w:p w14:paraId="2639D1F7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8</w:t>
            </w:r>
          </w:p>
        </w:tc>
      </w:tr>
      <w:tr w:rsidR="00970F39" w:rsidRPr="001477DD" w14:paraId="21B860D9" w14:textId="77777777" w:rsidTr="00F6542E">
        <w:tc>
          <w:tcPr>
            <w:tcW w:w="1015" w:type="dxa"/>
          </w:tcPr>
          <w:p w14:paraId="01C0973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477DD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567" w:type="dxa"/>
          </w:tcPr>
          <w:p w14:paraId="5476F2B3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72499A50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68" w:type="dxa"/>
          </w:tcPr>
          <w:p w14:paraId="0CB1E561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67" w:type="dxa"/>
          </w:tcPr>
          <w:p w14:paraId="1FB96686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68" w:type="dxa"/>
          </w:tcPr>
          <w:p w14:paraId="269EE392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67" w:type="dxa"/>
          </w:tcPr>
          <w:p w14:paraId="388D170E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68" w:type="dxa"/>
          </w:tcPr>
          <w:p w14:paraId="17BA44B6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567" w:type="dxa"/>
          </w:tcPr>
          <w:p w14:paraId="5FEABEAD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67" w:type="dxa"/>
          </w:tcPr>
          <w:p w14:paraId="4BA1D467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68" w:type="dxa"/>
          </w:tcPr>
          <w:p w14:paraId="1A5E604B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67" w:type="dxa"/>
          </w:tcPr>
          <w:p w14:paraId="31A0CDCD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68" w:type="dxa"/>
          </w:tcPr>
          <w:p w14:paraId="0103FFED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67" w:type="dxa"/>
          </w:tcPr>
          <w:p w14:paraId="117DE165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68" w:type="dxa"/>
          </w:tcPr>
          <w:p w14:paraId="253C9F4F" w14:textId="77777777" w:rsidR="00970F39" w:rsidRPr="001477DD" w:rsidRDefault="00970F39" w:rsidP="00F6542E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</w:tr>
    </w:tbl>
    <w:p w14:paraId="39681712" w14:textId="77777777" w:rsidR="00970F39" w:rsidRDefault="00970F39" w:rsidP="00970F39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Cs w:val="28"/>
        </w:rPr>
      </w:pPr>
    </w:p>
    <w:p w14:paraId="6949F281" w14:textId="77777777" w:rsidR="00970F39" w:rsidRDefault="00970F39" w:rsidP="00970F39">
      <w:pPr>
        <w:widowControl w:val="0"/>
        <w:spacing w:before="20" w:after="80" w:line="240" w:lineRule="auto"/>
        <w:ind w:left="60"/>
      </w:pPr>
      <w:r w:rsidRPr="00A03B1E">
        <w:rPr>
          <w:rFonts w:cs="Times New Roman"/>
          <w:b/>
          <w:bCs/>
          <w:color w:val="000000" w:themeColor="text1"/>
          <w:sz w:val="26"/>
          <w:szCs w:val="26"/>
        </w:rPr>
        <w:t>* Mỗi câu trắc nghiệm đúng được 0,25 điểm.</w:t>
      </w:r>
    </w:p>
    <w:p w14:paraId="6CD676D0" w14:textId="77777777" w:rsidR="00970F39" w:rsidRDefault="00970F39" w:rsidP="0090359E">
      <w:pPr>
        <w:widowControl w:val="0"/>
        <w:spacing w:before="20" w:after="80" w:line="240" w:lineRule="auto"/>
        <w:rPr>
          <w:rFonts w:cs="Times New Roman"/>
          <w:b/>
          <w:color w:val="000000" w:themeColor="text1"/>
          <w:sz w:val="26"/>
          <w:szCs w:val="26"/>
        </w:rPr>
      </w:pPr>
    </w:p>
    <w:p w14:paraId="60FA6907" w14:textId="11F48672" w:rsidR="0090359E" w:rsidRPr="0090359E" w:rsidRDefault="0090359E" w:rsidP="0090359E">
      <w:pPr>
        <w:widowControl w:val="0"/>
        <w:spacing w:before="20" w:after="80" w:line="240" w:lineRule="auto"/>
        <w:rPr>
          <w:rFonts w:cs="Times New Roman"/>
          <w:b/>
          <w:bCs/>
          <w:color w:val="000000" w:themeColor="text1"/>
          <w:sz w:val="26"/>
          <w:szCs w:val="26"/>
        </w:rPr>
      </w:pPr>
      <w:r w:rsidRPr="00A03B1E">
        <w:rPr>
          <w:rFonts w:cs="Times New Roman"/>
          <w:b/>
          <w:color w:val="000000" w:themeColor="text1"/>
          <w:sz w:val="26"/>
          <w:szCs w:val="26"/>
        </w:rPr>
        <w:lastRenderedPageBreak/>
        <w:t xml:space="preserve">II. PHẦN TỰ LUẬN </w:t>
      </w:r>
      <w:r w:rsidRPr="00A03B1E">
        <w:rPr>
          <w:rFonts w:cs="Times New Roman"/>
          <w:color w:val="000000" w:themeColor="text1"/>
          <w:sz w:val="26"/>
          <w:szCs w:val="26"/>
        </w:rPr>
        <w:t>(</w:t>
      </w:r>
      <w:r w:rsidRPr="00A03B1E">
        <w:rPr>
          <w:rFonts w:cs="Times New Roman"/>
          <w:i/>
          <w:iCs/>
          <w:color w:val="000000" w:themeColor="text1"/>
          <w:sz w:val="26"/>
          <w:szCs w:val="26"/>
        </w:rPr>
        <w:t>3,00 điểm</w:t>
      </w:r>
      <w:r w:rsidRPr="00A03B1E">
        <w:rPr>
          <w:rFonts w:cs="Times New Roman"/>
          <w:color w:val="000000" w:themeColor="text1"/>
          <w:sz w:val="26"/>
          <w:szCs w:val="26"/>
        </w:rPr>
        <w:t>)</w:t>
      </w:r>
      <w:r>
        <w:rPr>
          <w:rFonts w:cs="Times New Roman"/>
          <w:color w:val="000000" w:themeColor="text1"/>
          <w:sz w:val="26"/>
          <w:szCs w:val="26"/>
        </w:rPr>
        <w:t xml:space="preserve"> </w:t>
      </w:r>
      <w:r w:rsidRPr="0090359E">
        <w:rPr>
          <w:rFonts w:cs="Times New Roman"/>
          <w:b/>
          <w:bCs/>
          <w:color w:val="000000" w:themeColor="text1"/>
          <w:sz w:val="26"/>
          <w:szCs w:val="26"/>
        </w:rPr>
        <w:t xml:space="preserve">– </w:t>
      </w:r>
    </w:p>
    <w:tbl>
      <w:tblPr>
        <w:tblStyle w:val="TableGrid"/>
        <w:tblW w:w="0" w:type="auto"/>
        <w:tblInd w:w="60" w:type="dxa"/>
        <w:tblLook w:val="04A0" w:firstRow="1" w:lastRow="0" w:firstColumn="1" w:lastColumn="0" w:noHBand="0" w:noVBand="1"/>
      </w:tblPr>
      <w:tblGrid>
        <w:gridCol w:w="1309"/>
        <w:gridCol w:w="6693"/>
        <w:gridCol w:w="1124"/>
      </w:tblGrid>
      <w:tr w:rsidR="0090359E" w:rsidRPr="00A03B1E" w14:paraId="44052785" w14:textId="77777777" w:rsidTr="002258C7">
        <w:trPr>
          <w:trHeight w:val="260"/>
        </w:trPr>
        <w:tc>
          <w:tcPr>
            <w:tcW w:w="1309" w:type="dxa"/>
          </w:tcPr>
          <w:p w14:paraId="019C19FF" w14:textId="77777777" w:rsidR="0090359E" w:rsidRPr="00A03B1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 hỏi</w:t>
            </w:r>
          </w:p>
        </w:tc>
        <w:tc>
          <w:tcPr>
            <w:tcW w:w="6693" w:type="dxa"/>
          </w:tcPr>
          <w:p w14:paraId="5C9E070E" w14:textId="77777777" w:rsidR="0090359E" w:rsidRPr="00A03B1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Nội dung</w:t>
            </w:r>
          </w:p>
        </w:tc>
        <w:tc>
          <w:tcPr>
            <w:tcW w:w="1124" w:type="dxa"/>
          </w:tcPr>
          <w:p w14:paraId="35817F80" w14:textId="77777777" w:rsidR="0090359E" w:rsidRPr="00A03B1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Điểm</w:t>
            </w:r>
          </w:p>
        </w:tc>
      </w:tr>
      <w:tr w:rsidR="0090359E" w:rsidRPr="00A03B1E" w14:paraId="301628BF" w14:textId="77777777" w:rsidTr="0090359E">
        <w:trPr>
          <w:trHeight w:val="1085"/>
        </w:trPr>
        <w:tc>
          <w:tcPr>
            <w:tcW w:w="1309" w:type="dxa"/>
            <w:vAlign w:val="center"/>
          </w:tcPr>
          <w:p w14:paraId="14C9E0E0" w14:textId="77777777" w:rsidR="0090359E" w:rsidRPr="00A03B1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1</w:t>
            </w:r>
          </w:p>
          <w:p w14:paraId="1FC4B6C3" w14:textId="77777777" w:rsidR="0090359E" w:rsidRPr="00A03B1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1 điểm)</w:t>
            </w:r>
          </w:p>
        </w:tc>
        <w:tc>
          <w:tcPr>
            <w:tcW w:w="6693" w:type="dxa"/>
          </w:tcPr>
          <w:p w14:paraId="58A411F5" w14:textId="77777777" w:rsidR="0090359E" w:rsidRPr="0055022E" w:rsidRDefault="0090359E" w:rsidP="002258C7">
            <w:pPr>
              <w:spacing w:line="276" w:lineRule="auto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55022E">
              <w:rPr>
                <w:rFonts w:ascii="Times New Roman" w:eastAsia="Calibri" w:hAnsi="Times New Roman" w:cs="Times New Roman"/>
                <w:sz w:val="26"/>
                <w:szCs w:val="26"/>
              </w:rPr>
              <w:t>Cơ năng của vậ</w:t>
            </w:r>
            <w:r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t </w:t>
            </w:r>
          </w:p>
          <w:p w14:paraId="41BBA452" w14:textId="0478A182" w:rsidR="0090359E" w:rsidRPr="00DF4A1A" w:rsidRDefault="0090359E" w:rsidP="0090359E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  <w:vertAlign w:val="subscript"/>
              </w:rPr>
            </w:pPr>
            <w:r w:rsidRPr="0090359E">
              <w:rPr>
                <w:rFonts w:ascii="Times New Roman" w:eastAsia="Calibri" w:hAnsi="Times New Roman" w:cs="Times New Roman"/>
                <w:position w:val="-24"/>
                <w:sz w:val="26"/>
                <w:szCs w:val="26"/>
              </w:rPr>
              <w:object w:dxaOrig="4819" w:dyaOrig="620" w14:anchorId="7E12C3F2">
                <v:shape id="_x0000_i1037" type="#_x0000_t75" style="width:293.85pt;height:37.65pt" o:ole="">
                  <v:imagedata r:id="rId29" o:title=""/>
                </v:shape>
                <o:OLEObject Type="Embed" ProgID="Equation.DSMT4" ShapeID="_x0000_i1037" DrawAspect="Content" ObjectID="_1772276388" r:id="rId30"/>
              </w:object>
            </w:r>
          </w:p>
        </w:tc>
        <w:tc>
          <w:tcPr>
            <w:tcW w:w="1124" w:type="dxa"/>
          </w:tcPr>
          <w:p w14:paraId="569BABDD" w14:textId="77777777" w:rsidR="0090359E" w:rsidRDefault="0090359E" w:rsidP="002258C7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199A673" w14:textId="22D8AF9A" w:rsidR="0090359E" w:rsidRPr="00A03B1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</w:t>
            </w:r>
          </w:p>
          <w:p w14:paraId="4852EB35" w14:textId="0682C68C" w:rsidR="0090359E" w:rsidRPr="00A03B1E" w:rsidRDefault="0090359E" w:rsidP="0090359E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</w:t>
            </w: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</w:t>
            </w:r>
          </w:p>
        </w:tc>
      </w:tr>
      <w:tr w:rsidR="0090359E" w:rsidRPr="00A03B1E" w14:paraId="5CDA02BE" w14:textId="77777777" w:rsidTr="002258C7">
        <w:trPr>
          <w:trHeight w:val="1472"/>
        </w:trPr>
        <w:tc>
          <w:tcPr>
            <w:tcW w:w="1309" w:type="dxa"/>
            <w:vAlign w:val="center"/>
          </w:tcPr>
          <w:p w14:paraId="5D25EEB8" w14:textId="77777777" w:rsidR="0090359E" w:rsidRPr="00A03B1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2</w:t>
            </w:r>
          </w:p>
          <w:p w14:paraId="1343DFB0" w14:textId="77777777" w:rsidR="0090359E" w:rsidRPr="00A03B1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1 điểm)</w:t>
            </w:r>
          </w:p>
        </w:tc>
        <w:tc>
          <w:tcPr>
            <w:tcW w:w="6693" w:type="dxa"/>
          </w:tcPr>
          <w:p w14:paraId="2DE92A6C" w14:textId="77777777" w:rsidR="0090359E" w:rsidRPr="00A7137C" w:rsidRDefault="0090359E" w:rsidP="002258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137C">
              <w:rPr>
                <w:rFonts w:ascii="Times New Roman" w:hAnsi="Times New Roman" w:cs="Times New Roman"/>
                <w:sz w:val="24"/>
                <w:szCs w:val="24"/>
              </w:rPr>
              <w:t>Coi thùng hàng như một chất điểm:</w:t>
            </w:r>
          </w:p>
          <w:p w14:paraId="650D2FA6" w14:textId="77777777" w:rsidR="0090359E" w:rsidRPr="00A7137C" w:rsidRDefault="0090359E" w:rsidP="002258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137C">
              <w:rPr>
                <w:rFonts w:cs="Times New Roman"/>
                <w:noProof/>
                <w:sz w:val="24"/>
                <w:szCs w:val="24"/>
              </w:rPr>
              <w:drawing>
                <wp:inline distT="0" distB="0" distL="0" distR="0" wp14:anchorId="0B164AE6" wp14:editId="714420F5">
                  <wp:extent cx="2706370" cy="1222940"/>
                  <wp:effectExtent l="0" t="0" r="0" b="0"/>
                  <wp:docPr id="605464258" name="Shape 138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87" name="Shape 1387"/>
                          <pic:cNvPicPr/>
                        </pic:nvPicPr>
                        <pic:blipFill rotWithShape="1">
                          <a:blip r:embed="rId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7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b="27050"/>
                          <a:stretch/>
                        </pic:blipFill>
                        <pic:spPr bwMode="auto">
                          <a:xfrm>
                            <a:off x="0" y="0"/>
                            <a:ext cx="2706370" cy="122294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5E9D8E8" w14:textId="77777777" w:rsidR="0090359E" w:rsidRPr="00A7137C" w:rsidRDefault="0090359E" w:rsidP="002258C7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137C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Áp dụng định luật II Newton theo các trục </w:t>
            </w:r>
            <w:r w:rsidRPr="00A7137C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360" w:dyaOrig="279" w14:anchorId="30F419C5">
                <v:shape id="_x0000_i1038" type="#_x0000_t75" style="width:18.4pt;height:13.4pt" o:ole="">
                  <v:imagedata r:id="rId8" o:title=""/>
                </v:shape>
                <o:OLEObject Type="Embed" ProgID="Equation.DSMT4" ShapeID="_x0000_i1038" DrawAspect="Content" ObjectID="_1772276389" r:id="rId31"/>
              </w:object>
            </w:r>
            <w:r w:rsidRPr="00A7137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7137C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và </w:t>
            </w:r>
            <w:r w:rsidRPr="00A7137C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360" w:dyaOrig="320" w14:anchorId="1F8D61FA">
                <v:shape id="_x0000_i1039" type="#_x0000_t75" style="width:18.4pt;height:16.75pt" o:ole="">
                  <v:imagedata r:id="rId10" o:title=""/>
                </v:shape>
                <o:OLEObject Type="Embed" ProgID="Equation.DSMT4" ShapeID="_x0000_i1039" DrawAspect="Content" ObjectID="_1772276390" r:id="rId32"/>
              </w:object>
            </w:r>
            <w:r w:rsidRPr="00A7137C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14:paraId="373321CF" w14:textId="77777777" w:rsidR="0090359E" w:rsidRPr="00A7137C" w:rsidRDefault="0090359E" w:rsidP="002258C7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283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A7137C">
              <w:rPr>
                <w:rFonts w:ascii="Times New Roman" w:hAnsi="Times New Roman" w:cs="Times New Roman"/>
                <w:position w:val="-10"/>
                <w:sz w:val="24"/>
                <w:szCs w:val="24"/>
                <w:lang w:val="vi-VN"/>
              </w:rPr>
              <w:object w:dxaOrig="360" w:dyaOrig="320" w14:anchorId="0DF46B45">
                <v:shape id="_x0000_i1040" type="#_x0000_t75" style="width:18.4pt;height:16.75pt" o:ole="">
                  <v:imagedata r:id="rId10" o:title=""/>
                </v:shape>
                <o:OLEObject Type="Embed" ProgID="Equation.DSMT4" ShapeID="_x0000_i1040" DrawAspect="Content" ObjectID="_1772276391" r:id="rId33"/>
              </w:object>
            </w:r>
            <w:r w:rsidRPr="00A7137C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A7137C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3060" w:dyaOrig="400" w14:anchorId="74C3F96D">
                <v:shape id="_x0000_i1041" type="#_x0000_t75" style="width:154.9pt;height:20.1pt" o:ole="">
                  <v:imagedata r:id="rId34" o:title=""/>
                </v:shape>
                <o:OLEObject Type="Embed" ProgID="Equation.DSMT4" ShapeID="_x0000_i1041" DrawAspect="Content" ObjectID="_1772276392" r:id="rId35"/>
              </w:object>
            </w:r>
          </w:p>
          <w:p w14:paraId="3FA4E0C2" w14:textId="77777777" w:rsidR="0090359E" w:rsidRPr="00A7137C" w:rsidRDefault="0090359E" w:rsidP="002258C7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28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A7137C">
              <w:rPr>
                <w:rFonts w:ascii="Times New Roman" w:hAnsi="Times New Roman" w:cs="Times New Roman"/>
                <w:sz w:val="24"/>
                <w:szCs w:val="24"/>
              </w:rPr>
              <w:t xml:space="preserve">Mà </w:t>
            </w:r>
            <w:r w:rsidRPr="00A7137C">
              <w:rPr>
                <w:rFonts w:ascii="Times New Roman" w:hAnsi="Times New Roman" w:cs="Times New Roman"/>
                <w:position w:val="-14"/>
                <w:sz w:val="24"/>
                <w:szCs w:val="24"/>
                <w:lang w:val="vi-VN"/>
              </w:rPr>
              <w:object w:dxaOrig="3040" w:dyaOrig="400" w14:anchorId="1D44AFC1">
                <v:shape id="_x0000_i1042" type="#_x0000_t75" style="width:151.55pt;height:20.1pt" o:ole="">
                  <v:imagedata r:id="rId36" o:title=""/>
                </v:shape>
                <o:OLEObject Type="Embed" ProgID="Equation.DSMT4" ShapeID="_x0000_i1042" DrawAspect="Content" ObjectID="_1772276393" r:id="rId37"/>
              </w:object>
            </w:r>
          </w:p>
          <w:p w14:paraId="334F5529" w14:textId="77777777" w:rsidR="0090359E" w:rsidRPr="00A7137C" w:rsidRDefault="0090359E" w:rsidP="002258C7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283"/>
              <w:jc w:val="both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A7137C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360" w:dyaOrig="279" w14:anchorId="6F173AFA">
                <v:shape id="_x0000_i1043" type="#_x0000_t75" style="width:18.4pt;height:13.4pt" o:ole="">
                  <v:imagedata r:id="rId8" o:title=""/>
                </v:shape>
                <o:OLEObject Type="Embed" ProgID="Equation.DSMT4" ShapeID="_x0000_i1043" DrawAspect="Content" ObjectID="_1772276394" r:id="rId38"/>
              </w:object>
            </w:r>
            <w:r w:rsidRPr="00A7137C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A7137C">
              <w:rPr>
                <w:rFonts w:ascii="Times New Roman" w:hAnsi="Times New Roman" w:cs="Times New Roman"/>
                <w:position w:val="-12"/>
                <w:sz w:val="24"/>
                <w:szCs w:val="24"/>
                <w:lang w:val="vi-VN"/>
              </w:rPr>
              <w:object w:dxaOrig="3140" w:dyaOrig="360" w14:anchorId="693E8E0A">
                <v:shape id="_x0000_i1044" type="#_x0000_t75" style="width:156.55pt;height:18.4pt" o:ole="">
                  <v:imagedata r:id="rId39" o:title=""/>
                </v:shape>
                <o:OLEObject Type="Embed" ProgID="Equation.DSMT4" ShapeID="_x0000_i1044" DrawAspect="Content" ObjectID="_1772276395" r:id="rId40"/>
              </w:object>
            </w:r>
            <w:r w:rsidRPr="00A7137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A7137C">
              <w:rPr>
                <w:rFonts w:ascii="Times New Roman" w:hAnsi="Times New Roman" w:cs="Times New Roman"/>
                <w:position w:val="-16"/>
                <w:sz w:val="24"/>
                <w:szCs w:val="24"/>
                <w:lang w:val="vi-VN"/>
              </w:rPr>
              <w:object w:dxaOrig="1920" w:dyaOrig="440" w14:anchorId="1FDC1457">
                <v:shape id="_x0000_i1045" type="#_x0000_t75" style="width:96.3pt;height:21.75pt" o:ole="">
                  <v:imagedata r:id="rId41" o:title=""/>
                </v:shape>
                <o:OLEObject Type="Embed" ProgID="Equation.DSMT4" ShapeID="_x0000_i1045" DrawAspect="Content" ObjectID="_1772276396" r:id="rId42"/>
              </w:object>
            </w:r>
            <w:r w:rsidRPr="00A7137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0248F91D" w14:textId="623E71C9" w:rsidR="0090359E" w:rsidRPr="00300482" w:rsidRDefault="0090359E" w:rsidP="0090359E">
            <w:pPr>
              <w:widowControl w:val="0"/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40" w:lineRule="atLeast"/>
              <w:ind w:firstLine="283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7137C">
              <w:rPr>
                <w:rFonts w:ascii="Times New Roman" w:hAnsi="Times New Roman" w:cs="Times New Roman"/>
                <w:sz w:val="24"/>
                <w:szCs w:val="24"/>
              </w:rPr>
              <w:t xml:space="preserve">Vậy thùng hàng chuyển động với gia tốc </w:t>
            </w:r>
            <w:r w:rsidRPr="00A7137C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200" w:dyaOrig="279" w14:anchorId="59050700">
                <v:shape id="_x0000_i1046" type="#_x0000_t75" style="width:10.05pt;height:13.4pt" o:ole="">
                  <v:imagedata r:id="rId22" o:title=""/>
                </v:shape>
                <o:OLEObject Type="Embed" ProgID="Equation.DSMT4" ShapeID="_x0000_i1046" DrawAspect="Content" ObjectID="_1772276397" r:id="rId43"/>
              </w:object>
            </w:r>
            <w:r w:rsidRPr="00A7137C">
              <w:rPr>
                <w:rFonts w:ascii="Times New Roman" w:hAnsi="Times New Roman" w:cs="Times New Roman"/>
                <w:sz w:val="24"/>
                <w:szCs w:val="24"/>
              </w:rPr>
              <w:t xml:space="preserve"> có độ lớn </w:t>
            </w:r>
            <w:r w:rsidRPr="00A7137C">
              <w:rPr>
                <w:rFonts w:ascii="Times New Roman" w:hAnsi="Times New Roman" w:cs="Times New Roman"/>
                <w:position w:val="-16"/>
                <w:sz w:val="24"/>
                <w:szCs w:val="24"/>
                <w:lang w:val="vi-VN"/>
              </w:rPr>
              <w:object w:dxaOrig="1640" w:dyaOrig="440" w14:anchorId="30EA6A16">
                <v:shape id="_x0000_i1047" type="#_x0000_t75" style="width:82.05pt;height:21.75pt" o:ole="">
                  <v:imagedata r:id="rId44" o:title=""/>
                </v:shape>
                <o:OLEObject Type="Embed" ProgID="Equation.DSMT4" ShapeID="_x0000_i1047" DrawAspect="Content" ObjectID="_1772276398" r:id="rId45"/>
              </w:object>
            </w:r>
            <w:r w:rsidRPr="00A7137C">
              <w:rPr>
                <w:rFonts w:ascii="Times New Roman" w:hAnsi="Times New Roman" w:cs="Times New Roman"/>
                <w:sz w:val="24"/>
                <w:szCs w:val="24"/>
              </w:rPr>
              <w:t xml:space="preserve">, cùng hướng </w:t>
            </w:r>
            <w:r w:rsidRPr="00A7137C">
              <w:rPr>
                <w:rFonts w:ascii="Times New Roman" w:hAnsi="Times New Roman" w:cs="Times New Roman"/>
                <w:position w:val="-6"/>
                <w:sz w:val="24"/>
                <w:szCs w:val="24"/>
                <w:lang w:val="vi-VN"/>
              </w:rPr>
              <w:object w:dxaOrig="360" w:dyaOrig="279" w14:anchorId="2BF494BA">
                <v:shape id="_x0000_i1048" type="#_x0000_t75" style="width:18.4pt;height:13.4pt" o:ole="">
                  <v:imagedata r:id="rId26" o:title=""/>
                </v:shape>
                <o:OLEObject Type="Embed" ProgID="Equation.DSMT4" ShapeID="_x0000_i1048" DrawAspect="Content" ObjectID="_1772276399" r:id="rId46"/>
              </w:object>
            </w:r>
            <w:r w:rsidRPr="00A7137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24" w:type="dxa"/>
          </w:tcPr>
          <w:p w14:paraId="4489795E" w14:textId="77777777" w:rsidR="0090359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901EEF4" w14:textId="77777777" w:rsidR="0090359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A38F563" w14:textId="77777777" w:rsidR="0090359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62A9C46" w14:textId="77777777" w:rsidR="0090359E" w:rsidRDefault="0090359E" w:rsidP="002258C7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   </w:t>
            </w: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6BBA03F1" w14:textId="77777777" w:rsidR="0090359E" w:rsidRDefault="0090359E" w:rsidP="002258C7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A361E93" w14:textId="77777777" w:rsidR="0090359E" w:rsidRDefault="0090359E" w:rsidP="002258C7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693FC823" w14:textId="77777777" w:rsidR="0090359E" w:rsidRDefault="0090359E" w:rsidP="002258C7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EEDE5A5" w14:textId="77777777" w:rsidR="0090359E" w:rsidRPr="00A03B1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178FB93F" w14:textId="77777777" w:rsidR="0090359E" w:rsidRPr="00A03B1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7FC2523E" w14:textId="77777777" w:rsidR="0090359E" w:rsidRPr="00A03B1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90359E" w:rsidRPr="00A03B1E" w14:paraId="67BDA163" w14:textId="77777777" w:rsidTr="002258C7">
        <w:trPr>
          <w:trHeight w:val="1076"/>
        </w:trPr>
        <w:tc>
          <w:tcPr>
            <w:tcW w:w="1309" w:type="dxa"/>
            <w:shd w:val="clear" w:color="auto" w:fill="FFFFFF" w:themeFill="background1"/>
            <w:vAlign w:val="center"/>
          </w:tcPr>
          <w:p w14:paraId="32A8145B" w14:textId="77777777" w:rsidR="0090359E" w:rsidRPr="00B1311B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B1311B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Câu  3</w:t>
            </w:r>
          </w:p>
          <w:p w14:paraId="7521BF06" w14:textId="77777777" w:rsidR="0090359E" w:rsidRPr="00B1311B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B1311B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0,5 điểm)</w:t>
            </w:r>
          </w:p>
        </w:tc>
        <w:tc>
          <w:tcPr>
            <w:tcW w:w="6693" w:type="dxa"/>
            <w:shd w:val="clear" w:color="auto" w:fill="FFFFFF" w:themeFill="background1"/>
          </w:tcPr>
          <w:p w14:paraId="2AAA2C76" w14:textId="77777777" w:rsidR="0090359E" w:rsidRPr="00B1311B" w:rsidRDefault="0090359E" w:rsidP="002258C7">
            <w:pPr>
              <w:shd w:val="clear" w:color="auto" w:fill="FFFFFF" w:themeFill="background1"/>
              <w:spacing w:line="276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B1311B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="Calibri" w:hAnsi="Cambria Math" w:cs="Times New Roman"/>
                  <w:color w:val="000000"/>
                  <w:sz w:val="26"/>
                  <w:szCs w:val="26"/>
                  <w:lang w:val="en-ZW" w:eastAsia="en-ZW"/>
                </w:rPr>
                <w:br/>
              </m:r>
            </m:oMath>
            <m:oMathPara>
              <m:oMath>
                <m:r>
                  <w:rPr>
                    <w:rFonts w:ascii="Cambria Math" w:eastAsia="Calibri" w:hAnsi="Cambria Math" w:cs="Times New Roman"/>
                    <w:color w:val="000000"/>
                    <w:sz w:val="26"/>
                    <w:szCs w:val="26"/>
                    <w:lang w:val="en-ZW" w:eastAsia="en-ZW"/>
                  </w:rPr>
                  <m:t>P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6"/>
                        <w:szCs w:val="26"/>
                        <w:lang w:val="en-ZW" w:eastAsia="en-ZW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color w:val="000000"/>
                            <w:sz w:val="26"/>
                            <w:szCs w:val="26"/>
                            <w:lang w:val="en-ZW" w:eastAsia="en-ZW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6"/>
                            <w:szCs w:val="26"/>
                            <w:lang w:val="en-ZW" w:eastAsia="en-ZW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6"/>
                            <w:szCs w:val="26"/>
                            <w:lang w:val="en-ZW" w:eastAsia="en-ZW"/>
                          </w:rPr>
                          <m:t>ci</m:t>
                        </m:r>
                      </m:sub>
                    </m:sSub>
                  </m:num>
                  <m:den>
                    <m:r>
                      <w:rPr>
                        <w:rFonts w:ascii="Cambria Math" w:eastAsia="Calibri" w:hAnsi="Cambria Math" w:cs="Times New Roman"/>
                        <w:color w:val="000000"/>
                        <w:sz w:val="26"/>
                        <w:szCs w:val="26"/>
                        <w:lang w:val="en-ZW" w:eastAsia="en-ZW"/>
                      </w:rPr>
                      <m:t>H</m:t>
                    </m:r>
                  </m:den>
                </m:f>
                <m:r>
                  <w:rPr>
                    <w:rFonts w:ascii="Cambria Math" w:eastAsia="Calibri" w:hAnsi="Cambria Math" w:cs="Times New Roman"/>
                    <w:color w:val="000000"/>
                    <w:sz w:val="26"/>
                    <w:szCs w:val="26"/>
                    <w:lang w:val="en-ZW" w:eastAsia="en-ZW"/>
                  </w:rPr>
                  <m:t>⇒mgh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6"/>
                        <w:szCs w:val="26"/>
                        <w:lang w:val="en-ZW" w:eastAsia="en-ZW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color w:val="000000"/>
                            <w:sz w:val="26"/>
                            <w:szCs w:val="26"/>
                            <w:lang w:val="en-ZW" w:eastAsia="en-ZW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6"/>
                            <w:szCs w:val="26"/>
                            <w:lang w:val="en-ZW" w:eastAsia="en-ZW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6"/>
                            <w:szCs w:val="26"/>
                            <w:lang w:val="en-ZW" w:eastAsia="en-ZW"/>
                          </w:rPr>
                          <m:t>ci</m:t>
                        </m:r>
                      </m:sub>
                    </m:sSub>
                  </m:num>
                  <m:den>
                    <m:r>
                      <w:rPr>
                        <w:rFonts w:ascii="Cambria Math" w:eastAsia="Calibri" w:hAnsi="Cambria Math" w:cs="Times New Roman"/>
                        <w:color w:val="000000"/>
                        <w:sz w:val="26"/>
                        <w:szCs w:val="26"/>
                        <w:lang w:val="en-ZW" w:eastAsia="en-ZW"/>
                      </w:rPr>
                      <m:t>H</m:t>
                    </m:r>
                  </m:den>
                </m:f>
                <m:r>
                  <w:rPr>
                    <w:rFonts w:ascii="Cambria Math" w:eastAsia="Calibri" w:hAnsi="Cambria Math" w:cs="Times New Roman"/>
                    <w:color w:val="000000"/>
                    <w:sz w:val="26"/>
                    <w:szCs w:val="26"/>
                    <w:lang w:val="en-ZW" w:eastAsia="en-ZW"/>
                  </w:rPr>
                  <m:t>⇒m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6"/>
                        <w:szCs w:val="26"/>
                        <w:lang w:val="en-ZW" w:eastAsia="en-ZW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color w:val="000000"/>
                            <w:sz w:val="26"/>
                            <w:szCs w:val="26"/>
                            <w:lang w:val="en-ZW" w:eastAsia="en-ZW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6"/>
                            <w:szCs w:val="26"/>
                            <w:lang w:val="en-ZW" w:eastAsia="en-ZW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6"/>
                            <w:szCs w:val="26"/>
                            <w:lang w:val="en-ZW" w:eastAsia="en-ZW"/>
                          </w:rPr>
                          <m:t>ci</m:t>
                        </m:r>
                      </m:sub>
                    </m:sSub>
                  </m:num>
                  <m:den>
                    <m:r>
                      <w:rPr>
                        <w:rFonts w:ascii="Cambria Math" w:eastAsia="Calibri" w:hAnsi="Cambria Math" w:cs="Times New Roman"/>
                        <w:color w:val="000000"/>
                        <w:sz w:val="26"/>
                        <w:szCs w:val="26"/>
                        <w:lang w:val="en-ZW" w:eastAsia="en-ZW"/>
                      </w:rPr>
                      <m:t>hg.H</m:t>
                    </m:r>
                  </m:den>
                </m:f>
                <m:r>
                  <w:rPr>
                    <w:rFonts w:ascii="Cambria Math" w:eastAsia="Calibri" w:hAnsi="Cambria Math" w:cs="Times New Roman"/>
                    <w:color w:val="000000"/>
                    <w:sz w:val="26"/>
                    <w:szCs w:val="26"/>
                    <w:lang w:val="en-ZW" w:eastAsia="en-ZW"/>
                  </w:rPr>
                  <m:t>⇒m=</m:t>
                </m:r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6"/>
                        <w:szCs w:val="26"/>
                        <w:lang w:val="en-ZW" w:eastAsia="en-ZW"/>
                      </w:rPr>
                    </m:ctrlPr>
                  </m:fPr>
                  <m:num>
                    <m:r>
                      <w:rPr>
                        <w:rFonts w:ascii="Cambria Math" w:eastAsia="Calibri" w:hAnsi="Cambria Math" w:cs="Times New Roman"/>
                        <w:color w:val="000000"/>
                        <w:sz w:val="26"/>
                        <w:szCs w:val="26"/>
                        <w:lang w:val="en-ZW" w:eastAsia="en-ZW"/>
                      </w:rPr>
                      <m:t>3.1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color w:val="000000"/>
                            <w:sz w:val="26"/>
                            <w:szCs w:val="26"/>
                            <w:lang w:val="en-ZW" w:eastAsia="en-ZW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6"/>
                            <w:szCs w:val="26"/>
                            <w:lang w:val="en-ZW" w:eastAsia="en-ZW"/>
                          </w:rPr>
                          <m:t>0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color w:val="000000"/>
                            <w:sz w:val="26"/>
                            <w:szCs w:val="26"/>
                            <w:lang w:val="en-ZW" w:eastAsia="en-ZW"/>
                          </w:rPr>
                          <m:t>8</m:t>
                        </m:r>
                      </m:sup>
                    </m:sSup>
                  </m:num>
                  <m:den>
                    <m:r>
                      <w:rPr>
                        <w:rFonts w:ascii="Cambria Math" w:eastAsia="Calibri" w:hAnsi="Cambria Math" w:cs="Times New Roman"/>
                        <w:color w:val="000000"/>
                        <w:sz w:val="26"/>
                        <w:szCs w:val="26"/>
                        <w:lang w:val="en-ZW" w:eastAsia="en-ZW"/>
                      </w:rPr>
                      <m:t>100.0,75.10</m:t>
                    </m:r>
                  </m:den>
                </m:f>
                <m:r>
                  <w:rPr>
                    <w:rFonts w:ascii="Cambria Math" w:eastAsia="Calibri" w:hAnsi="Cambria Math" w:cs="Times New Roman"/>
                    <w:color w:val="000000"/>
                    <w:sz w:val="26"/>
                    <w:szCs w:val="26"/>
                    <w:lang w:val="en-ZW" w:eastAsia="en-ZW"/>
                  </w:rPr>
                  <m:t>=4.1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/>
                        <w:sz w:val="26"/>
                        <w:szCs w:val="26"/>
                        <w:lang w:val="en-ZW" w:eastAsia="en-ZW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/>
                        <w:sz w:val="26"/>
                        <w:szCs w:val="26"/>
                        <w:lang w:val="en-ZW" w:eastAsia="en-ZW"/>
                      </w:rPr>
                      <m:t>0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/>
                        <w:sz w:val="26"/>
                        <w:szCs w:val="26"/>
                        <w:lang w:val="en-ZW" w:eastAsia="en-ZW"/>
                      </w:rPr>
                      <m:t>5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color w:val="000000"/>
                    <w:sz w:val="26"/>
                    <w:szCs w:val="26"/>
                    <w:lang w:val="en-ZW" w:eastAsia="en-ZW"/>
                  </w:rPr>
                  <m:t>kg</m:t>
                </m:r>
              </m:oMath>
            </m:oMathPara>
          </w:p>
          <w:p w14:paraId="71AABAE4" w14:textId="62079105" w:rsidR="0090359E" w:rsidRPr="00B1311B" w:rsidRDefault="0090359E" w:rsidP="0090359E">
            <w:pPr>
              <w:shd w:val="clear" w:color="auto" w:fill="FFFFFF" w:themeFill="background1"/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B1311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Ta biết </w:t>
            </w:r>
            <m:oMath>
              <m:r>
                <w:rPr>
                  <w:rFonts w:ascii="Cambria Math" w:eastAsia="Calibri" w:hAnsi="Cambria Math" w:cs="Times New Roman"/>
                  <w:color w:val="000000"/>
                  <w:sz w:val="26"/>
                  <w:szCs w:val="26"/>
                  <w:lang w:val="en-ZW" w:eastAsia="en-ZW"/>
                </w:rPr>
                <m:t>4.1</m:t>
              </m:r>
              <m:sSup>
                <m:sSupPr>
                  <m:ctrlPr>
                    <w:rPr>
                      <w:rFonts w:ascii="Cambria Math" w:eastAsia="Calibri" w:hAnsi="Cambria Math" w:cs="Times New Roman"/>
                      <w:i/>
                      <w:color w:val="000000"/>
                      <w:sz w:val="26"/>
                      <w:szCs w:val="26"/>
                      <w:lang w:val="en-ZW" w:eastAsia="en-ZW"/>
                    </w:rPr>
                  </m:ctrlPr>
                </m:sSupPr>
                <m:e>
                  <m:r>
                    <w:rPr>
                      <w:rFonts w:ascii="Cambria Math" w:eastAsia="Calibri" w:hAnsi="Cambria Math" w:cs="Times New Roman"/>
                      <w:color w:val="000000"/>
                      <w:sz w:val="26"/>
                      <w:szCs w:val="26"/>
                      <w:lang w:val="en-ZW" w:eastAsia="en-ZW"/>
                    </w:rPr>
                    <m:t>0</m:t>
                  </m:r>
                </m:e>
                <m:sup>
                  <m:r>
                    <w:rPr>
                      <w:rFonts w:ascii="Cambria Math" w:eastAsia="Calibri" w:hAnsi="Cambria Math" w:cs="Times New Roman"/>
                      <w:color w:val="000000"/>
                      <w:sz w:val="26"/>
                      <w:szCs w:val="26"/>
                      <w:lang w:val="en-ZW" w:eastAsia="en-ZW"/>
                    </w:rPr>
                    <m:t>5</m:t>
                  </m:r>
                </m:sup>
              </m:sSup>
              <m:r>
                <w:rPr>
                  <w:rFonts w:ascii="Cambria Math" w:eastAsia="Calibri" w:hAnsi="Cambria Math" w:cs="Times New Roman"/>
                  <w:color w:val="000000"/>
                  <w:sz w:val="26"/>
                  <w:szCs w:val="26"/>
                  <w:lang w:val="en-ZW" w:eastAsia="en-ZW"/>
                </w:rPr>
                <m:t>kg</m:t>
              </m:r>
            </m:oMath>
            <w:r w:rsidRPr="00B1311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nước tương ứng với 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00</w:t>
            </w:r>
            <w:r w:rsidRPr="00B1311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</w:t>
            </w:r>
            <w:r w:rsidRPr="00B1311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</w:rPr>
              <w:t>3</w:t>
            </w:r>
            <w:r w:rsidRPr="00B1311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nước. Vậy lưu lượng nước trong đường ống là 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400</w:t>
            </w:r>
            <w:r w:rsidRPr="00B1311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</w:t>
            </w:r>
            <w:r w:rsidRPr="00B1311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perscript"/>
              </w:rPr>
              <w:t>3</w:t>
            </w:r>
            <w:r w:rsidRPr="00B1311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/giây.</w:t>
            </w:r>
          </w:p>
        </w:tc>
        <w:tc>
          <w:tcPr>
            <w:tcW w:w="1124" w:type="dxa"/>
          </w:tcPr>
          <w:p w14:paraId="3DD0B623" w14:textId="77777777" w:rsidR="0090359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AE8398E" w14:textId="77777777" w:rsidR="0090359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9F4B217" w14:textId="77777777" w:rsidR="0090359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0B60C3FF" w14:textId="77777777" w:rsidR="0090359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1A4BC47D" w14:textId="77777777" w:rsidR="0090359E" w:rsidRPr="00A03B1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</w:tc>
      </w:tr>
      <w:tr w:rsidR="0090359E" w:rsidRPr="00A03B1E" w14:paraId="38164677" w14:textId="77777777" w:rsidTr="002258C7">
        <w:trPr>
          <w:trHeight w:val="1690"/>
        </w:trPr>
        <w:tc>
          <w:tcPr>
            <w:tcW w:w="1309" w:type="dxa"/>
            <w:vAlign w:val="center"/>
          </w:tcPr>
          <w:p w14:paraId="70E532B8" w14:textId="77777777" w:rsidR="0090359E" w:rsidRPr="00A03B1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 xml:space="preserve">Câu 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4</w:t>
            </w:r>
          </w:p>
          <w:p w14:paraId="23D7C24B" w14:textId="77777777" w:rsidR="0090359E" w:rsidRPr="00A03B1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b/>
                <w:bCs/>
                <w:color w:val="000000" w:themeColor="text1"/>
                <w:sz w:val="26"/>
                <w:szCs w:val="26"/>
              </w:rPr>
              <w:t>(0,5 điểm)</w:t>
            </w:r>
          </w:p>
        </w:tc>
        <w:tc>
          <w:tcPr>
            <w:tcW w:w="6693" w:type="dxa"/>
          </w:tcPr>
          <w:p w14:paraId="27457E0E" w14:textId="77777777" w:rsidR="0090359E" w:rsidRDefault="0090359E" w:rsidP="002258C7">
            <w:pPr>
              <w:shd w:val="clear" w:color="auto" w:fill="FFFFFF" w:themeFill="background1"/>
              <w:spacing w:line="276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6"/>
              </w:rPr>
              <w:t xml:space="preserve"> </w:t>
            </w:r>
            <w:r w:rsidRPr="00B1311B">
              <w:rPr>
                <w:rFonts w:eastAsia="Times New Roman" w:cs="Times New Roman"/>
                <w:sz w:val="26"/>
                <w:szCs w:val="26"/>
              </w:rPr>
              <w:t>+ Theo điều kiện cân bằng của Momen lực:</w:t>
            </w:r>
          </w:p>
          <w:p w14:paraId="3001AB84" w14:textId="77777777" w:rsidR="0090359E" w:rsidRPr="00B1311B" w:rsidRDefault="0090359E" w:rsidP="002258C7">
            <w:pPr>
              <w:shd w:val="clear" w:color="auto" w:fill="FFFFFF" w:themeFill="background1"/>
              <w:spacing w:line="276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B1311B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M</m:t>
                  </m:r>
                </m:e>
                <m:sub>
                  <m:acc>
                    <m:accPr>
                      <m:chr m:val="⃗"/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F</m:t>
                      </m:r>
                    </m:e>
                  </m:acc>
                </m:sub>
              </m:sSub>
              <m:r>
                <w:rPr>
                  <w:rFonts w:ascii="Cambria Math" w:eastAsia="Times New Roman" w:cs="Times New Roman"/>
                  <w:sz w:val="26"/>
                  <w:szCs w:val="26"/>
                </w:rPr>
                <m:t>=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M</m:t>
                  </m:r>
                </m:e>
                <m:sub>
                  <m:acc>
                    <m:accPr>
                      <m:chr m:val="⃗"/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accPr>
                    <m:e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P</m:t>
                      </m:r>
                    </m:e>
                  </m:acc>
                </m:sub>
              </m:sSub>
              <m:r>
                <w:rPr>
                  <w:rFonts w:ascii="Cambria Math" w:eastAsia="Times New Roman" w:hAnsi="Cambria Math" w:cs="Cambria Math"/>
                  <w:sz w:val="26"/>
                  <w:szCs w:val="26"/>
                </w:rPr>
                <m:t>⇒</m:t>
              </m:r>
              <m:r>
                <w:rPr>
                  <w:rFonts w:ascii="Cambria Math" w:eastAsia="Times New Roman" w:cs="Times New Roman"/>
                  <w:sz w:val="26"/>
                  <w:szCs w:val="26"/>
                </w:rPr>
                <m:t>F.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d</m:t>
                  </m:r>
                </m:e>
                <m:sub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F</m:t>
                  </m:r>
                </m:sub>
              </m:sSub>
              <m:r>
                <w:rPr>
                  <w:rFonts w:ascii="Cambria Math" w:eastAsia="Times New Roman" w:cs="Times New Roman"/>
                  <w:sz w:val="26"/>
                  <w:szCs w:val="26"/>
                </w:rPr>
                <m:t>=P.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d</m:t>
                  </m:r>
                </m:e>
                <m:sub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P</m:t>
                  </m:r>
                </m:sub>
              </m:sSub>
            </m:oMath>
            <w:r w:rsidRPr="00B1311B">
              <w:rPr>
                <w:rFonts w:eastAsia="Times New Roman" w:cs="Times New Roman"/>
                <w:sz w:val="26"/>
                <w:szCs w:val="26"/>
              </w:rPr>
              <w:t xml:space="preserve"> </w:t>
            </w:r>
          </w:p>
          <w:p w14:paraId="4B1DA4EB" w14:textId="77777777" w:rsidR="0090359E" w:rsidRPr="00B1311B" w:rsidRDefault="0090359E" w:rsidP="002258C7">
            <w:pPr>
              <w:shd w:val="clear" w:color="auto" w:fill="FFFFFF" w:themeFill="background1"/>
              <w:spacing w:line="276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B1311B">
              <w:rPr>
                <w:rFonts w:eastAsia="Times New Roman" w:cs="Times New Roman"/>
                <w:noProof/>
                <w:sz w:val="26"/>
                <w:szCs w:val="26"/>
              </w:rPr>
              <w:drawing>
                <wp:anchor distT="0" distB="0" distL="114300" distR="114300" simplePos="0" relativeHeight="251658752" behindDoc="0" locked="0" layoutInCell="1" allowOverlap="1" wp14:anchorId="5DB15B2D" wp14:editId="2590E90D">
                  <wp:simplePos x="0" y="0"/>
                  <wp:positionH relativeFrom="margin">
                    <wp:align>right</wp:align>
                  </wp:positionH>
                  <wp:positionV relativeFrom="paragraph">
                    <wp:posOffset>12065</wp:posOffset>
                  </wp:positionV>
                  <wp:extent cx="1692910" cy="1910080"/>
                  <wp:effectExtent l="0" t="0" r="2540" b="0"/>
                  <wp:wrapSquare wrapText="bothSides"/>
                  <wp:docPr id="2" name="Picture 2" descr="n106 zalo Ta Nha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38" name="Picture 438" descr="n106 zalo Ta Nham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537" t="1270" r="14578" b="3677"/>
                          <a:stretch/>
                        </pic:blipFill>
                        <pic:spPr bwMode="auto">
                          <a:xfrm>
                            <a:off x="0" y="0"/>
                            <a:ext cx="1692910" cy="1910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B1311B">
              <w:rPr>
                <w:rFonts w:eastAsia="Times New Roman" w:cs="Times New Roman"/>
                <w:sz w:val="26"/>
                <w:szCs w:val="26"/>
              </w:rPr>
              <w:t xml:space="preserve">+ Với </w:t>
            </w:r>
            <m:oMath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d</m:t>
                  </m:r>
                </m:e>
                <m:sub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F</m:t>
                  </m:r>
                </m:sub>
              </m:sSub>
              <m:r>
                <w:rPr>
                  <w:rFonts w:ascii="Cambria Math" w:eastAsia="Times New Roman" w:cs="Times New Roman"/>
                  <w:sz w:val="26"/>
                  <w:szCs w:val="26"/>
                </w:rPr>
                <m:t>=R</m:t>
              </m:r>
              <m:r>
                <w:rPr>
                  <w:rFonts w:ascii="Cambria Math" w:eastAsia="Times New Roman" w:cs="Times New Roman"/>
                  <w:sz w:val="26"/>
                  <w:szCs w:val="26"/>
                </w:rPr>
                <m:t>-</m:t>
              </m:r>
              <m:r>
                <w:rPr>
                  <w:rFonts w:ascii="Cambria Math" w:eastAsia="Times New Roman" w:hAnsi="Cambria Math" w:cs="Cambria Math"/>
                  <w:sz w:val="26"/>
                  <w:szCs w:val="26"/>
                </w:rPr>
                <m:t>h</m:t>
              </m:r>
              <m:r>
                <w:rPr>
                  <w:rFonts w:ascii="Cambria Math" w:eastAsia="Times New Roman" w:cs="Times New Roman"/>
                  <w:sz w:val="26"/>
                  <w:szCs w:val="26"/>
                </w:rPr>
                <m:t>;</m:t>
              </m:r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d</m:t>
                  </m:r>
                </m:e>
                <m:sub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P</m:t>
                  </m:r>
                </m:sub>
              </m:sSub>
              <m:r>
                <w:rPr>
                  <w:rFonts w:ascii="Cambria Math" w:eastAsia="Times New Roman" w:cs="Times New Roman"/>
                  <w:sz w:val="26"/>
                  <w:szCs w:val="26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sSubSupPr>
                    <m:e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d</m:t>
                      </m:r>
                    </m:e>
                    <m:sub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F</m:t>
                      </m:r>
                    </m:sub>
                    <m:sup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bSup>
                </m:e>
              </m:rad>
              <m:r>
                <w:rPr>
                  <w:rFonts w:ascii="Cambria Math" w:eastAsia="Times New Roman" w:cs="Times New Roman"/>
                  <w:sz w:val="26"/>
                  <w:szCs w:val="26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cs="Times New Roman"/>
                              <w:sz w:val="26"/>
                              <w:szCs w:val="26"/>
                            </w:rPr>
                            <m:t>R</m:t>
                          </m:r>
                          <m:r>
                            <w:rPr>
                              <w:rFonts w:ascii="Cambria Math" w:eastAsia="Times New Roman" w:cs="Times New Roman"/>
                              <w:sz w:val="26"/>
                              <w:szCs w:val="26"/>
                            </w:rPr>
                            <m:t>-</m:t>
                          </m:r>
                          <m:r>
                            <w:rPr>
                              <w:rFonts w:ascii="Cambria Math" w:eastAsia="Times New Roman" w:hAnsi="Cambria Math" w:cs="Cambria Math"/>
                              <w:sz w:val="26"/>
                              <w:szCs w:val="26"/>
                            </w:rPr>
                            <m:t>h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e>
              </m:rad>
            </m:oMath>
            <w:r w:rsidRPr="00B1311B">
              <w:rPr>
                <w:rFonts w:eastAsia="Times New Roman" w:cs="Times New Roman"/>
                <w:sz w:val="26"/>
                <w:szCs w:val="26"/>
              </w:rPr>
              <w:t xml:space="preserve"> </w:t>
            </w:r>
          </w:p>
          <w:p w14:paraId="4B4CAD87" w14:textId="77777777" w:rsidR="0090359E" w:rsidRPr="00B1311B" w:rsidRDefault="0090359E" w:rsidP="002258C7">
            <w:pPr>
              <w:shd w:val="clear" w:color="auto" w:fill="FFFFFF" w:themeFill="background1"/>
              <w:spacing w:line="276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B1311B">
              <w:rPr>
                <w:rFonts w:eastAsia="Times New Roman" w:cs="Times New Roman"/>
                <w:sz w:val="26"/>
                <w:szCs w:val="26"/>
              </w:rPr>
              <w:t xml:space="preserve">+ Theo bài ra ta có: F = P </w:t>
            </w:r>
            <m:oMath>
              <m:r>
                <w:rPr>
                  <w:rFonts w:ascii="Cambria Math" w:eastAsia="Times New Roman" w:hAnsi="Cambria Math" w:cs="Cambria Math"/>
                  <w:sz w:val="26"/>
                  <w:szCs w:val="26"/>
                </w:rPr>
                <m:t>⇒</m:t>
              </m:r>
              <m:r>
                <w:rPr>
                  <w:rFonts w:ascii="Cambria Math" w:eastAsia="Times New Roman" w:cs="Times New Roman"/>
                  <w:sz w:val="26"/>
                  <w:szCs w:val="26"/>
                </w:rPr>
                <m:t>R</m:t>
              </m:r>
              <m:r>
                <w:rPr>
                  <w:rFonts w:ascii="Cambria Math" w:eastAsia="Times New Roman" w:cs="Times New Roman"/>
                  <w:sz w:val="26"/>
                  <w:szCs w:val="26"/>
                </w:rPr>
                <m:t>-</m:t>
              </m:r>
              <m:r>
                <w:rPr>
                  <w:rFonts w:ascii="Cambria Math" w:eastAsia="Times New Roman" w:hAnsi="Cambria Math" w:cs="Cambria Math"/>
                  <w:sz w:val="26"/>
                  <w:szCs w:val="26"/>
                </w:rPr>
                <m:t>h</m:t>
              </m:r>
              <m:r>
                <w:rPr>
                  <w:rFonts w:ascii="Cambria Math" w:eastAsia="Times New Roman" w:cs="Times New Roman"/>
                  <w:sz w:val="26"/>
                  <w:szCs w:val="26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R</m:t>
                      </m:r>
                    </m:e>
                    <m:sup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cs="Times New Roman"/>
                              <w:sz w:val="26"/>
                              <w:szCs w:val="26"/>
                            </w:rPr>
                            <m:t>R</m:t>
                          </m:r>
                          <m:r>
                            <w:rPr>
                              <w:rFonts w:ascii="Cambria Math" w:eastAsia="Times New Roman" w:cs="Times New Roman"/>
                              <w:sz w:val="26"/>
                              <w:szCs w:val="26"/>
                            </w:rPr>
                            <m:t>-</m:t>
                          </m:r>
                          <m:r>
                            <w:rPr>
                              <w:rFonts w:ascii="Cambria Math" w:eastAsia="Times New Roman" w:hAnsi="Cambria Math" w:cs="Cambria Math"/>
                              <w:sz w:val="26"/>
                              <w:szCs w:val="26"/>
                            </w:rPr>
                            <m:t>h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2</m:t>
                      </m:r>
                    </m:sup>
                  </m:sSup>
                </m:e>
              </m:rad>
            </m:oMath>
          </w:p>
          <w:p w14:paraId="57A9EBEF" w14:textId="77777777" w:rsidR="0090359E" w:rsidRPr="00B1311B" w:rsidRDefault="0090359E" w:rsidP="002258C7">
            <w:pPr>
              <w:shd w:val="clear" w:color="auto" w:fill="FFFFFF" w:themeFill="background1"/>
              <w:spacing w:line="276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m:oMath>
              <m:r>
                <w:rPr>
                  <w:rFonts w:ascii="Cambria Math" w:eastAsia="Times New Roman" w:hAnsi="Cambria Math" w:cs="Cambria Math"/>
                  <w:sz w:val="26"/>
                  <w:szCs w:val="26"/>
                </w:rPr>
                <m:t>⇒</m:t>
              </m:r>
              <m:r>
                <w:rPr>
                  <w:rFonts w:ascii="Cambria Math" w:eastAsia="Times New Roman" w:cs="Times New Roman"/>
                  <w:sz w:val="26"/>
                  <w:szCs w:val="26"/>
                </w:rPr>
                <m:t>2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R</m:t>
                      </m:r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-</m:t>
                      </m:r>
                      <m:r>
                        <w:rPr>
                          <w:rFonts w:ascii="Cambria Math" w:eastAsia="Times New Roman" w:hAnsi="Cambria Math" w:cs="Cambria Math"/>
                          <w:sz w:val="26"/>
                          <w:szCs w:val="26"/>
                        </w:rPr>
                        <m:t>h</m:t>
                      </m:r>
                    </m:e>
                  </m:d>
                </m:e>
                <m:sup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="Times New Roman" w:cs="Times New Roman"/>
                  <w:sz w:val="26"/>
                  <w:szCs w:val="26"/>
                </w:rPr>
                <m:t>=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R</m:t>
                  </m:r>
                </m:e>
                <m:sup>
                  <m:r>
                    <w:rPr>
                      <w:rFonts w:ascii="Cambria Math" w:eastAsia="Times New Roman" w:cs="Times New Roman"/>
                      <w:sz w:val="26"/>
                      <w:szCs w:val="26"/>
                    </w:rPr>
                    <m:t>2</m:t>
                  </m:r>
                </m:sup>
              </m:sSup>
            </m:oMath>
            <w:r w:rsidRPr="00B1311B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="Times New Roman" w:hAnsi="Cambria Math" w:cs="Cambria Math"/>
                  <w:sz w:val="26"/>
                  <w:szCs w:val="26"/>
                </w:rPr>
                <m:t>⇒</m:t>
              </m:r>
              <m:d>
                <m:dPr>
                  <m:begChr m:val="["/>
                  <m:endChr m:val=""/>
                  <m:ctrlPr>
                    <w:rPr>
                      <w:rFonts w:ascii="Cambria Math" w:eastAsia="Times New Roman" w:hAnsi="Cambria Math" w:cs="Times New Roman"/>
                      <w:i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="Times New Roman"/>
                          <w:i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&amp;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cs="Times New Roman"/>
                              <w:sz w:val="26"/>
                              <w:szCs w:val="26"/>
                            </w:rPr>
                            <m:t>2</m:t>
                          </m:r>
                        </m:e>
                      </m:rad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cs="Times New Roman"/>
                              <w:sz w:val="26"/>
                              <w:szCs w:val="26"/>
                            </w:rPr>
                            <m:t>R</m:t>
                          </m:r>
                          <m:r>
                            <w:rPr>
                              <w:rFonts w:ascii="Cambria Math" w:eastAsia="Times New Roman" w:cs="Times New Roman"/>
                              <w:sz w:val="26"/>
                              <w:szCs w:val="26"/>
                            </w:rPr>
                            <m:t>-</m:t>
                          </m:r>
                          <m:r>
                            <w:rPr>
                              <w:rFonts w:ascii="Cambria Math" w:eastAsia="Times New Roman" w:hAnsi="Cambria Math" w:cs="Cambria Math"/>
                              <w:sz w:val="26"/>
                              <w:szCs w:val="26"/>
                            </w:rPr>
                            <m:t>h</m:t>
                          </m:r>
                        </m:e>
                      </m:d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=R</m:t>
                      </m:r>
                    </m:e>
                    <m:e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&amp;</m:t>
                      </m:r>
                      <m:rad>
                        <m:radPr>
                          <m:degHide m:val="1"/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eastAsia="Times New Roman" w:cs="Times New Roman"/>
                              <w:sz w:val="26"/>
                              <w:szCs w:val="26"/>
                            </w:rPr>
                            <m:t>2</m:t>
                          </m:r>
                        </m:e>
                      </m:rad>
                      <m:d>
                        <m:d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="Times New Roman" w:cs="Times New Roman"/>
                              <w:sz w:val="26"/>
                              <w:szCs w:val="26"/>
                            </w:rPr>
                            <m:t>R</m:t>
                          </m:r>
                          <m:r>
                            <w:rPr>
                              <w:rFonts w:ascii="Cambria Math" w:eastAsia="Times New Roman" w:cs="Times New Roman"/>
                              <w:sz w:val="26"/>
                              <w:szCs w:val="26"/>
                            </w:rPr>
                            <m:t>-</m:t>
                          </m:r>
                          <m:r>
                            <w:rPr>
                              <w:rFonts w:ascii="Cambria Math" w:eastAsia="Times New Roman" w:hAnsi="Cambria Math" w:cs="Cambria Math"/>
                              <w:sz w:val="26"/>
                              <w:szCs w:val="26"/>
                            </w:rPr>
                            <m:t>h</m:t>
                          </m:r>
                        </m:e>
                      </m:d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=</m:t>
                      </m:r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-</m:t>
                      </m:r>
                      <m:r>
                        <w:rPr>
                          <w:rFonts w:ascii="Cambria Math" w:eastAsia="Times New Roman" w:cs="Times New Roman"/>
                          <w:sz w:val="26"/>
                          <w:szCs w:val="26"/>
                        </w:rPr>
                        <m:t>R</m:t>
                      </m:r>
                    </m:e>
                  </m:eqArr>
                </m:e>
              </m:d>
            </m:oMath>
          </w:p>
          <w:p w14:paraId="51576C29" w14:textId="57535471" w:rsidR="0090359E" w:rsidRPr="00494988" w:rsidRDefault="0090359E" w:rsidP="0090359E">
            <w:pPr>
              <w:shd w:val="clear" w:color="auto" w:fill="FFFFFF" w:themeFill="background1"/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position w:val="-24"/>
                <w:sz w:val="26"/>
                <w:szCs w:val="26"/>
              </w:rPr>
            </w:pPr>
            <m:oMathPara>
              <m:oMath>
                <m:r>
                  <w:rPr>
                    <w:rFonts w:ascii="Cambria Math" w:eastAsia="Times New Roman" w:hAnsi="Cambria Math" w:cs="Cambria Math"/>
                    <w:sz w:val="26"/>
                    <w:szCs w:val="26"/>
                  </w:rPr>
                  <m:t>⇒</m:t>
                </m:r>
                <m:d>
                  <m:dPr>
                    <m:begChr m:val="["/>
                    <m:endChr m:val=""/>
                    <m:ctrlPr>
                      <w:rPr>
                        <w:rFonts w:ascii="Cambria Math" w:eastAsia="Times New Roman" w:hAnsi="Cambria Math" w:cs="Times New Roman"/>
                        <w:i/>
                        <w:sz w:val="26"/>
                        <w:szCs w:val="26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6"/>
                            <w:szCs w:val="26"/>
                          </w:rPr>
                        </m:ctrlPr>
                      </m:eqArrPr>
                      <m:e>
                        <m:r>
                          <w:rPr>
                            <w:rFonts w:ascii="Cambria Math" w:eastAsia="Times New Roman" w:cs="Times New Roman"/>
                            <w:sz w:val="26"/>
                            <w:szCs w:val="26"/>
                          </w:rPr>
                          <m:t>&amp;</m:t>
                        </m:r>
                        <m:r>
                          <w:rPr>
                            <w:rFonts w:ascii="Cambria Math" w:eastAsia="Times New Roman" w:hAnsi="Cambria Math" w:cs="Cambria Math"/>
                            <w:sz w:val="26"/>
                            <w:szCs w:val="26"/>
                          </w:rPr>
                          <m:t>h</m:t>
                        </m:r>
                        <m:r>
                          <w:rPr>
                            <w:rFonts w:ascii="Cambria Math" w:eastAsia="Times New Roman" w:cs="Times New Roman"/>
                            <w:sz w:val="26"/>
                            <w:szCs w:val="26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Times New Roman" w:cs="Times New Roman"/>
                                <w:sz w:val="26"/>
                                <w:szCs w:val="26"/>
                              </w:rPr>
                              <m:t>R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dPr>
                              <m:e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i/>
                                        <w:sz w:val="26"/>
                                        <w:szCs w:val="26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eastAsia="Times New Roman" w:cs="Times New Roman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eastAsia="Times New Roman" w:cs="Times New Roman"/>
                                    <w:sz w:val="26"/>
                                    <w:szCs w:val="26"/>
                                  </w:rPr>
                                  <m:t>-</m:t>
                                </m:r>
                                <m:r>
                                  <w:rPr>
                                    <w:rFonts w:ascii="Cambria Math" w:eastAsia="Times New Roman" w:cs="Times New Roman"/>
                                    <w:sz w:val="26"/>
                                    <w:szCs w:val="26"/>
                                  </w:rPr>
                                  <m:t>1</m:t>
                                </m:r>
                              </m:e>
                            </m:d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eastAsia="Times New Roman" w:cs="Times New Roman"/>
                                    <w:sz w:val="26"/>
                                    <w:szCs w:val="26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  <m:r>
                          <w:rPr>
                            <w:rFonts w:ascii="Cambria Math" w:eastAsia="Times New Roman" w:cs="Times New Roman"/>
                            <w:sz w:val="26"/>
                            <w:szCs w:val="26"/>
                          </w:rPr>
                          <m:t>=11,7cm</m:t>
                        </m:r>
                      </m:e>
                      <m:e>
                        <m:r>
                          <w:rPr>
                            <w:rFonts w:ascii="Cambria Math" w:eastAsia="Times New Roman" w:cs="Times New Roman"/>
                            <w:sz w:val="26"/>
                            <w:szCs w:val="26"/>
                          </w:rPr>
                          <m:t>&amp;</m:t>
                        </m:r>
                        <m:r>
                          <w:rPr>
                            <w:rFonts w:ascii="Cambria Math" w:eastAsia="Times New Roman" w:hAnsi="Cambria Math" w:cs="Cambria Math"/>
                            <w:sz w:val="26"/>
                            <w:szCs w:val="26"/>
                          </w:rPr>
                          <m:t>h</m:t>
                        </m:r>
                        <m:r>
                          <w:rPr>
                            <w:rFonts w:ascii="Cambria Math" w:eastAsia="Times New Roman" w:cs="Times New Roman"/>
                            <w:sz w:val="26"/>
                            <w:szCs w:val="26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="Times New Roman" w:cs="Times New Roman"/>
                                <w:sz w:val="26"/>
                                <w:szCs w:val="26"/>
                              </w:rPr>
                              <m:t>R</m:t>
                            </m:r>
                            <m:d>
                              <m:d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dPr>
                              <m:e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eastAsia="Times New Roman" w:hAnsi="Cambria Math" w:cs="Times New Roman"/>
                                        <w:i/>
                                        <w:sz w:val="26"/>
                                        <w:szCs w:val="26"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eastAsia="Times New Roman" w:cs="Times New Roman"/>
                                        <w:sz w:val="26"/>
                                        <w:szCs w:val="26"/>
                                      </w:rPr>
                                      <m:t>2</m:t>
                                    </m:r>
                                  </m:e>
                                </m:rad>
                                <m:r>
                                  <w:rPr>
                                    <w:rFonts w:ascii="Cambria Math" w:eastAsia="Times New Roman" w:cs="Times New Roman"/>
                                    <w:sz w:val="26"/>
                                    <w:szCs w:val="26"/>
                                  </w:rPr>
                                  <m:t>+1</m:t>
                                </m:r>
                              </m:e>
                            </m:d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26"/>
                                    <w:szCs w:val="26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eastAsia="Times New Roman" w:cs="Times New Roman"/>
                                    <w:sz w:val="26"/>
                                    <w:szCs w:val="26"/>
                                  </w:rPr>
                                  <m:t>2</m:t>
                                </m:r>
                              </m:e>
                            </m:rad>
                          </m:den>
                        </m:f>
                        <m:r>
                          <w:rPr>
                            <w:rFonts w:ascii="Cambria Math" w:eastAsia="Times New Roman" w:cs="Times New Roman"/>
                            <w:sz w:val="26"/>
                            <w:szCs w:val="26"/>
                          </w:rPr>
                          <m:t>=68,3</m:t>
                        </m:r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cs="Times New Roman"/>
                                <w:sz w:val="26"/>
                                <w:szCs w:val="26"/>
                              </w:rPr>
                              <m:t>cm</m:t>
                            </m:r>
                          </m:e>
                        </m:d>
                        <m:r>
                          <w:rPr>
                            <w:rFonts w:ascii="Cambria Math" w:eastAsia="Times New Roman" w:cs="Times New Roman"/>
                            <w:sz w:val="26"/>
                            <w:szCs w:val="26"/>
                          </w:rPr>
                          <m:t>&gt;15cm</m:t>
                        </m:r>
                        <m:d>
                          <m:dPr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6"/>
                                <w:szCs w:val="26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eastAsia="Times New Roman" w:cs="Times New Roman"/>
                                <w:sz w:val="26"/>
                                <w:szCs w:val="26"/>
                              </w:rPr>
                              <m:t>loai</m:t>
                            </m:r>
                          </m:e>
                        </m:d>
                      </m:e>
                    </m:eqArr>
                  </m:e>
                </m:d>
              </m:oMath>
            </m:oMathPara>
          </w:p>
        </w:tc>
        <w:tc>
          <w:tcPr>
            <w:tcW w:w="1124" w:type="dxa"/>
          </w:tcPr>
          <w:p w14:paraId="21DD4BBF" w14:textId="77777777" w:rsidR="0090359E" w:rsidRDefault="0090359E" w:rsidP="002258C7">
            <w:pPr>
              <w:widowControl w:val="0"/>
              <w:spacing w:before="20" w:after="80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1AF929D" w14:textId="77777777" w:rsidR="0090359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7985BAB" w14:textId="77777777" w:rsidR="0090359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7B015F4C" w14:textId="77777777" w:rsidR="0090359E" w:rsidRPr="00A03B1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5</w:t>
            </w:r>
          </w:p>
          <w:p w14:paraId="7EB1DEF1" w14:textId="77777777" w:rsidR="0090359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08C2B8F8" w14:textId="77777777" w:rsidR="0090359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313EA77C" w14:textId="77777777" w:rsidR="0090359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4BAC0C06" w14:textId="77777777" w:rsidR="0090359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22562310" w14:textId="77777777" w:rsidR="0090359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D8BF155" w14:textId="77777777" w:rsidR="0090359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CB61F85" w14:textId="77777777" w:rsidR="0090359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</w:p>
          <w:p w14:paraId="51E422C2" w14:textId="77777777" w:rsidR="0090359E" w:rsidRPr="00A03B1E" w:rsidRDefault="0090359E" w:rsidP="002258C7">
            <w:pPr>
              <w:widowControl w:val="0"/>
              <w:spacing w:before="20" w:after="80"/>
              <w:jc w:val="center"/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</w:pPr>
            <w:r w:rsidRPr="00A03B1E"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0,2</w:t>
            </w:r>
            <w:r>
              <w:rPr>
                <w:rFonts w:ascii="Times New Roman" w:hAnsi="Times New Roman" w:cs="Times New Roman"/>
                <w:color w:val="000000" w:themeColor="text1"/>
                <w:sz w:val="26"/>
                <w:szCs w:val="26"/>
              </w:rPr>
              <w:t>5</w:t>
            </w:r>
          </w:p>
        </w:tc>
      </w:tr>
    </w:tbl>
    <w:p w14:paraId="6A23FB7D" w14:textId="77777777" w:rsidR="00A32A69" w:rsidRDefault="00A32A69" w:rsidP="00A32A69">
      <w:pPr>
        <w:widowControl w:val="0"/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  <w:tab w:val="left" w:pos="9045"/>
        </w:tabs>
        <w:autoSpaceDE w:val="0"/>
        <w:autoSpaceDN w:val="0"/>
        <w:adjustRightInd w:val="0"/>
        <w:ind w:left="-450" w:right="7"/>
        <w:jc w:val="both"/>
        <w:rPr>
          <w:rFonts w:cs="Times New Roman"/>
          <w:sz w:val="24"/>
          <w:szCs w:val="24"/>
        </w:rPr>
      </w:pPr>
    </w:p>
    <w:p w14:paraId="11CA6AD1" w14:textId="77777777" w:rsidR="00970F39" w:rsidRPr="00E734DF" w:rsidRDefault="00970F39" w:rsidP="00A32A69">
      <w:pPr>
        <w:widowControl w:val="0"/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  <w:tab w:val="left" w:pos="9045"/>
        </w:tabs>
        <w:autoSpaceDE w:val="0"/>
        <w:autoSpaceDN w:val="0"/>
        <w:adjustRightInd w:val="0"/>
        <w:ind w:left="-450" w:right="7"/>
        <w:jc w:val="both"/>
        <w:rPr>
          <w:rFonts w:cs="Times New Roman"/>
          <w:sz w:val="24"/>
          <w:szCs w:val="24"/>
        </w:rPr>
      </w:pPr>
    </w:p>
    <w:p w14:paraId="10AA4BEF" w14:textId="77777777" w:rsidR="00970F39" w:rsidRDefault="00970F39" w:rsidP="00970F39">
      <w:pPr>
        <w:widowControl w:val="0"/>
        <w:spacing w:before="20" w:after="80" w:line="240" w:lineRule="auto"/>
        <w:rPr>
          <w:rFonts w:cs="Times New Roman"/>
          <w:b/>
          <w:bCs/>
          <w:iCs/>
          <w:color w:val="000000" w:themeColor="text1"/>
          <w:sz w:val="26"/>
          <w:szCs w:val="26"/>
        </w:rPr>
      </w:pPr>
      <w:r w:rsidRPr="00A03B1E">
        <w:rPr>
          <w:rFonts w:cs="Times New Roman"/>
          <w:b/>
          <w:bCs/>
          <w:iCs/>
          <w:color w:val="000000" w:themeColor="text1"/>
          <w:sz w:val="26"/>
          <w:szCs w:val="26"/>
        </w:rPr>
        <w:lastRenderedPageBreak/>
        <w:t>Ghi chú:</w:t>
      </w:r>
      <w:r>
        <w:rPr>
          <w:rFonts w:cs="Times New Roman"/>
          <w:b/>
          <w:bCs/>
          <w:iCs/>
          <w:color w:val="000000" w:themeColor="text1"/>
          <w:sz w:val="26"/>
          <w:szCs w:val="26"/>
        </w:rPr>
        <w:t xml:space="preserve"> </w:t>
      </w:r>
    </w:p>
    <w:p w14:paraId="7A98FAA0" w14:textId="7B5BED44" w:rsidR="00970F39" w:rsidRPr="00A03B1E" w:rsidRDefault="00970F39" w:rsidP="00970F39">
      <w:pPr>
        <w:widowControl w:val="0"/>
        <w:spacing w:before="20" w:after="80" w:line="240" w:lineRule="auto"/>
        <w:rPr>
          <w:rFonts w:cs="Times New Roman"/>
          <w:bCs/>
          <w:iCs/>
          <w:color w:val="000000" w:themeColor="text1"/>
          <w:sz w:val="26"/>
          <w:szCs w:val="26"/>
        </w:rPr>
      </w:pPr>
      <w:r w:rsidRPr="00A03B1E">
        <w:rPr>
          <w:rFonts w:cs="Times New Roman"/>
          <w:bCs/>
          <w:iCs/>
          <w:color w:val="000000" w:themeColor="text1"/>
          <w:sz w:val="26"/>
          <w:szCs w:val="26"/>
        </w:rPr>
        <w:t>1. Học sinh giải đúng theo cách khác hướng dẫn chấm, giảm khảo cho điểm tối đa;</w:t>
      </w:r>
    </w:p>
    <w:p w14:paraId="59D3D013" w14:textId="77777777" w:rsidR="00970F39" w:rsidRPr="00A03B1E" w:rsidRDefault="00970F39" w:rsidP="00970F39">
      <w:pPr>
        <w:widowControl w:val="0"/>
        <w:tabs>
          <w:tab w:val="left" w:pos="284"/>
          <w:tab w:val="left" w:pos="2552"/>
          <w:tab w:val="left" w:pos="4820"/>
          <w:tab w:val="left" w:pos="7088"/>
        </w:tabs>
        <w:spacing w:before="20" w:after="80" w:line="240" w:lineRule="auto"/>
        <w:jc w:val="both"/>
        <w:rPr>
          <w:rFonts w:cs="Times New Roman"/>
          <w:bCs/>
          <w:iCs/>
          <w:color w:val="000000" w:themeColor="text1"/>
          <w:sz w:val="26"/>
          <w:szCs w:val="26"/>
        </w:rPr>
      </w:pPr>
      <w:r w:rsidRPr="00A03B1E">
        <w:rPr>
          <w:rFonts w:cs="Times New Roman"/>
          <w:bCs/>
          <w:iCs/>
          <w:color w:val="000000" w:themeColor="text1"/>
          <w:sz w:val="26"/>
          <w:szCs w:val="26"/>
        </w:rPr>
        <w:t>2.Hai lần học sinh không ghi đơn vị hoặc ghi sai đơn vị thì bị trừ 0,25đ, tổng điểm bị trừ do lỗi này trong một câu không quá 0,5đ.</w:t>
      </w:r>
    </w:p>
    <w:p w14:paraId="4C7560D2" w14:textId="2DE23DCC" w:rsidR="00FC35FD" w:rsidRDefault="00FC35FD" w:rsidP="00970F39">
      <w:pPr>
        <w:widowControl w:val="0"/>
        <w:spacing w:before="20" w:after="80" w:line="240" w:lineRule="auto"/>
      </w:pPr>
    </w:p>
    <w:p w14:paraId="5F00E66B" w14:textId="40946FA9" w:rsidR="00FC35FD" w:rsidRDefault="00FC35FD"/>
    <w:p w14:paraId="693638B3" w14:textId="462A9FA9" w:rsidR="00FC35FD" w:rsidRDefault="00FC35FD"/>
    <w:sectPr w:rsidR="00FC35FD" w:rsidSect="00AB0993">
      <w:pgSz w:w="12240" w:h="15840"/>
      <w:pgMar w:top="450" w:right="720" w:bottom="568" w:left="1701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32A69"/>
    <w:rsid w:val="000449BA"/>
    <w:rsid w:val="0006582F"/>
    <w:rsid w:val="001477DD"/>
    <w:rsid w:val="001661C8"/>
    <w:rsid w:val="001B63CB"/>
    <w:rsid w:val="00247E5F"/>
    <w:rsid w:val="002C5DE9"/>
    <w:rsid w:val="002D40B2"/>
    <w:rsid w:val="00300482"/>
    <w:rsid w:val="00306641"/>
    <w:rsid w:val="003B3BE9"/>
    <w:rsid w:val="003E6665"/>
    <w:rsid w:val="00454D00"/>
    <w:rsid w:val="00490A91"/>
    <w:rsid w:val="00494988"/>
    <w:rsid w:val="004C146F"/>
    <w:rsid w:val="004C2E12"/>
    <w:rsid w:val="0055022E"/>
    <w:rsid w:val="00571590"/>
    <w:rsid w:val="006B37BF"/>
    <w:rsid w:val="006D2CDE"/>
    <w:rsid w:val="007326FD"/>
    <w:rsid w:val="007E5FFE"/>
    <w:rsid w:val="007E627A"/>
    <w:rsid w:val="00806293"/>
    <w:rsid w:val="008A751D"/>
    <w:rsid w:val="008C0EB3"/>
    <w:rsid w:val="008D33D2"/>
    <w:rsid w:val="008F7C16"/>
    <w:rsid w:val="0090359E"/>
    <w:rsid w:val="00970F39"/>
    <w:rsid w:val="00975004"/>
    <w:rsid w:val="009E7ECF"/>
    <w:rsid w:val="00A32A69"/>
    <w:rsid w:val="00A6230D"/>
    <w:rsid w:val="00A7385C"/>
    <w:rsid w:val="00AB0993"/>
    <w:rsid w:val="00B1311B"/>
    <w:rsid w:val="00B35BAF"/>
    <w:rsid w:val="00B40A2F"/>
    <w:rsid w:val="00B543C4"/>
    <w:rsid w:val="00B56432"/>
    <w:rsid w:val="00BC23A3"/>
    <w:rsid w:val="00C26A3F"/>
    <w:rsid w:val="00CB7B90"/>
    <w:rsid w:val="00D03FA1"/>
    <w:rsid w:val="00D1454E"/>
    <w:rsid w:val="00D4262F"/>
    <w:rsid w:val="00D93F16"/>
    <w:rsid w:val="00DF4A1A"/>
    <w:rsid w:val="00E06B7F"/>
    <w:rsid w:val="00EC08CA"/>
    <w:rsid w:val="00EC7FBE"/>
    <w:rsid w:val="00F023FA"/>
    <w:rsid w:val="00F457E1"/>
    <w:rsid w:val="00FC35F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AC0092"/>
  <w15:docId w15:val="{F9A8E409-53C2-4A5C-93EC-FF3B6F6AD5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32A6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32A69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C2E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2E12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55022E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6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1.bin"/><Relationship Id="rId47" Type="http://schemas.openxmlformats.org/officeDocument/2006/relationships/fontTable" Target="fontTable.xml"/><Relationship Id="rId7" Type="http://schemas.microsoft.com/office/2007/relationships/hdphoto" Target="media/hdphoto1.wdp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image" Target="media/image17.wmf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2.png"/><Relationship Id="rId36" Type="http://schemas.openxmlformats.org/officeDocument/2006/relationships/image" Target="media/image15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5</Pages>
  <Words>639</Words>
  <Characters>3647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5</cp:revision>
  <cp:lastPrinted>2022-12-07T06:48:00Z</cp:lastPrinted>
  <dcterms:created xsi:type="dcterms:W3CDTF">2024-02-27T09:45:00Z</dcterms:created>
  <dcterms:modified xsi:type="dcterms:W3CDTF">2024-03-18T0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